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0" r:id="rId4"/>
    <p:sldId id="258" r:id="rId5"/>
    <p:sldId id="259" r:id="rId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499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E7EEA2-C90B-4764-89FD-DFACE2B9BE6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D1216DA-D9D4-4785-B6BF-7BEC15E2DE7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BBB1DF4-CF90-436F-A183-C1F1B9CB82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BBC67-1BF5-4290-B578-14B641F2008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DEF40E1-5955-4B0A-BF0E-EE3BD41EF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ADDD90E-3FD8-4E86-A416-8266B45BF7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35013-9331-4ADA-8AEB-B2025831E0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19884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237932-75A8-462D-BE33-C7EAFD5FD2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E3F0F8E-6263-4978-9324-6BE1DDDA7B9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D9C914A-0495-48B1-A0DC-D10F661498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BBC67-1BF5-4290-B578-14B641F2008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4287A5B-C706-4CE3-8DF3-DD246E1EBD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398E94E-837D-46D0-B5A3-DBED2D7168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35013-9331-4ADA-8AEB-B2025831E0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0201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4B68CD0-7EC3-4609-B4BF-9A50EFE1439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62BC7FD-0B3D-4A86-9FAB-B33DEFB2B1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E4C62D6-8D46-41CB-A5CB-183E693F9B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BBC67-1BF5-4290-B578-14B641F2008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5CB6F99-A5FC-439A-8A8B-B2AE5303F9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2F4CAB8-D0A5-4337-B7AC-E92210880A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35013-9331-4ADA-8AEB-B2025831E0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07102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48CCA5-B45F-4C19-A42D-5BE2EB86DD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B60D937-8724-409C-97F7-5199FF0A1D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720B5AC-F8F0-4B6B-9ABB-50185A25F1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BBC67-1BF5-4290-B578-14B641F2008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7DF856-6468-408D-A319-1262FE22AA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05A92F-DBAE-4E60-B5FA-2235692318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35013-9331-4ADA-8AEB-B2025831E0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81025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052E21-B9A5-485B-9AE5-5489BB23A6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BDB9D9B-21E4-4CBF-BA13-72113F69B5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E2AE63D-03C9-4666-99DA-5F06222E00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BBC67-1BF5-4290-B578-14B641F2008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ADC1B5A-DF27-4681-ABE3-7B66BE33F5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604C09B-69F5-46DF-9208-E19FD0F974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35013-9331-4ADA-8AEB-B2025831E0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91544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3F2B31-1737-4AA7-A09D-D8746B2FDE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C12FB6-4AC0-40D7-8EBA-716A7A3938F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7414E66-04D5-4B93-9DF8-82D6A3873B6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99C1B10-1C00-4956-B710-AB9CE2C5E6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BBC67-1BF5-4290-B578-14B641F2008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28D5E8F-19E0-49D0-8712-EDF333615C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83E04D2-B986-47A3-8223-33DFA60703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35013-9331-4ADA-8AEB-B2025831E0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11532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8369ACF-24F4-4CA7-A2E2-329D4F2FE2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D99A0AF-B8F8-4847-BB98-6B73E9F20A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5D312B5-C82B-4184-B297-D4CE47DE5C6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715AEFE-83FF-49D2-A5BF-253019571F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2186B3D-E72C-493C-84EB-8029CFE9C87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04BDA9B7-CDCE-4F25-9245-69F317DC3B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BBC67-1BF5-4290-B578-14B641F2008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AFC30D5-BFEC-4B9E-8521-E36CB6B556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9BED6A3-C979-4444-8707-DF9EED2DCE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35013-9331-4ADA-8AEB-B2025831E0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41940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7DF078-2565-4F90-8AF8-577F0A2767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C269410-B36C-4D90-93F6-66B42234DE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BBC67-1BF5-4290-B578-14B641F2008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08CCBDD-40C7-4D0D-8DED-2A2D457097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3C96A90-7092-4AF3-B3E3-FBC037FF85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35013-9331-4ADA-8AEB-B2025831E0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94068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F3A01A8-94C5-43EE-B0A9-EAA9CBD60E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BBC67-1BF5-4290-B578-14B641F2008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E5DEBD1-AE79-40D1-A468-DA6483CCC4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EA5CB9D-09C1-4669-AC05-4D5E9CE87C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35013-9331-4ADA-8AEB-B2025831E0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35965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DA4236-98AF-40FA-ACF1-2AE4EA774C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2284DC0-9085-47F7-B2B1-D7C5E01C49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C1C70B6-90E3-4122-9C04-0446EC9DA6E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EBC8320-E9C2-4841-A8DA-A709947267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BBC67-1BF5-4290-B578-14B641F2008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919191B-7DE4-48F0-85F3-6E98992A76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A6C6DB2-65A3-41BD-A58B-A56AE52854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35013-9331-4ADA-8AEB-B2025831E0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70878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DA53C3-91D1-426F-A055-8A5B1167D9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D8F7130-965D-4951-B1A0-C888007C69B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52D72D7-38B5-4E2D-BACE-4235FA01DF4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E4FC8F8-7157-4A05-BFEA-7A9C1F81C9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BBC67-1BF5-4290-B578-14B641F2008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5F07376-5209-4731-9C6D-65B311ED5B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CFA74BC-6B56-4C59-94B8-34C77AC074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35013-9331-4ADA-8AEB-B2025831E0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19394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63F8FE9-3E44-42C9-A8A5-BE2DFE1016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C85E300-E3BB-433D-8144-182A45CFA3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6FF48C2-F657-4751-B51E-158A62B660F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3BBC67-1BF5-4290-B578-14B641F2008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E48A918-717C-45B2-B47A-5E43B3EB820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2E6ECD5-388F-4760-B46E-6E3DA50A033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635013-9331-4ADA-8AEB-B2025831E0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9125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60C4D684-861D-40BC-BE3C-4AD9595BDA0E}"/>
              </a:ext>
            </a:extLst>
          </p:cNvPr>
          <p:cNvGrpSpPr/>
          <p:nvPr/>
        </p:nvGrpSpPr>
        <p:grpSpPr>
          <a:xfrm>
            <a:off x="2510009" y="2864497"/>
            <a:ext cx="7315126" cy="3065880"/>
            <a:chOff x="2510009" y="2864497"/>
            <a:chExt cx="7315126" cy="3065880"/>
          </a:xfrm>
        </p:grpSpPr>
        <p:sp>
          <p:nvSpPr>
            <p:cNvPr id="8" name="任意多边形: 形状 7">
              <a:extLst>
                <a:ext uri="{FF2B5EF4-FFF2-40B4-BE49-F238E27FC236}">
                  <a16:creationId xmlns:a16="http://schemas.microsoft.com/office/drawing/2014/main" id="{9D1AC18A-1D50-4A93-B83C-BC66FEC3D93A}"/>
                </a:ext>
              </a:extLst>
            </p:cNvPr>
            <p:cNvSpPr/>
            <p:nvPr/>
          </p:nvSpPr>
          <p:spPr>
            <a:xfrm>
              <a:off x="3181739" y="2864498"/>
              <a:ext cx="2565918" cy="2528595"/>
            </a:xfrm>
            <a:custGeom>
              <a:avLst/>
              <a:gdLst>
                <a:gd name="connsiteX0" fmla="*/ 0 w 1268963"/>
                <a:gd name="connsiteY0" fmla="*/ 0 h 1502230"/>
                <a:gd name="connsiteX1" fmla="*/ 485192 w 1268963"/>
                <a:gd name="connsiteY1" fmla="*/ 1502229 h 1502230"/>
                <a:gd name="connsiteX2" fmla="*/ 1268963 w 1268963"/>
                <a:gd name="connsiteY2" fmla="*/ 9331 h 1502230"/>
                <a:gd name="connsiteX3" fmla="*/ 1268963 w 1268963"/>
                <a:gd name="connsiteY3" fmla="*/ 9331 h 1502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8963" h="1502230">
                  <a:moveTo>
                    <a:pt x="0" y="0"/>
                  </a:moveTo>
                  <a:cubicBezTo>
                    <a:pt x="136849" y="750337"/>
                    <a:pt x="273698" y="1500674"/>
                    <a:pt x="485192" y="1502229"/>
                  </a:cubicBezTo>
                  <a:cubicBezTo>
                    <a:pt x="696686" y="1503784"/>
                    <a:pt x="1268963" y="9331"/>
                    <a:pt x="1268963" y="9331"/>
                  </a:cubicBezTo>
                  <a:lnTo>
                    <a:pt x="1268963" y="9331"/>
                  </a:lnTo>
                </a:path>
              </a:pathLst>
            </a:cu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任意多边形: 形状 8">
              <a:extLst>
                <a:ext uri="{FF2B5EF4-FFF2-40B4-BE49-F238E27FC236}">
                  <a16:creationId xmlns:a16="http://schemas.microsoft.com/office/drawing/2014/main" id="{DEA8D7B5-63B4-490C-9A19-C06217C6D63D}"/>
                </a:ext>
              </a:extLst>
            </p:cNvPr>
            <p:cNvSpPr/>
            <p:nvPr/>
          </p:nvSpPr>
          <p:spPr>
            <a:xfrm>
              <a:off x="6444345" y="2864497"/>
              <a:ext cx="3380790" cy="2425959"/>
            </a:xfrm>
            <a:custGeom>
              <a:avLst/>
              <a:gdLst>
                <a:gd name="connsiteX0" fmla="*/ 0 w 2565918"/>
                <a:gd name="connsiteY0" fmla="*/ 27992 h 1467932"/>
                <a:gd name="connsiteX1" fmla="*/ 242596 w 2565918"/>
                <a:gd name="connsiteY1" fmla="*/ 671804 h 1467932"/>
                <a:gd name="connsiteX2" fmla="*/ 914400 w 2565918"/>
                <a:gd name="connsiteY2" fmla="*/ 727788 h 1467932"/>
                <a:gd name="connsiteX3" fmla="*/ 569167 w 2565918"/>
                <a:gd name="connsiteY3" fmla="*/ 1464906 h 1467932"/>
                <a:gd name="connsiteX4" fmla="*/ 2099388 w 2565918"/>
                <a:gd name="connsiteY4" fmla="*/ 951723 h 1467932"/>
                <a:gd name="connsiteX5" fmla="*/ 2537927 w 2565918"/>
                <a:gd name="connsiteY5" fmla="*/ 55984 h 1467932"/>
                <a:gd name="connsiteX6" fmla="*/ 2537927 w 2565918"/>
                <a:gd name="connsiteY6" fmla="*/ 55984 h 1467932"/>
                <a:gd name="connsiteX7" fmla="*/ 2565918 w 2565918"/>
                <a:gd name="connsiteY7" fmla="*/ 0 h 1467932"/>
                <a:gd name="connsiteX8" fmla="*/ 2565918 w 2565918"/>
                <a:gd name="connsiteY8" fmla="*/ 0 h 1467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565918" h="1467932">
                  <a:moveTo>
                    <a:pt x="0" y="27992"/>
                  </a:moveTo>
                  <a:cubicBezTo>
                    <a:pt x="45098" y="291581"/>
                    <a:pt x="90196" y="555171"/>
                    <a:pt x="242596" y="671804"/>
                  </a:cubicBezTo>
                  <a:cubicBezTo>
                    <a:pt x="394996" y="788437"/>
                    <a:pt x="859972" y="595605"/>
                    <a:pt x="914400" y="727788"/>
                  </a:cubicBezTo>
                  <a:cubicBezTo>
                    <a:pt x="968828" y="859971"/>
                    <a:pt x="371669" y="1427584"/>
                    <a:pt x="569167" y="1464906"/>
                  </a:cubicBezTo>
                  <a:cubicBezTo>
                    <a:pt x="766665" y="1502228"/>
                    <a:pt x="1771261" y="1186543"/>
                    <a:pt x="2099388" y="951723"/>
                  </a:cubicBezTo>
                  <a:cubicBezTo>
                    <a:pt x="2427515" y="716903"/>
                    <a:pt x="2537927" y="55984"/>
                    <a:pt x="2537927" y="55984"/>
                  </a:cubicBezTo>
                  <a:lnTo>
                    <a:pt x="2537927" y="55984"/>
                  </a:lnTo>
                  <a:lnTo>
                    <a:pt x="2565918" y="0"/>
                  </a:lnTo>
                  <a:lnTo>
                    <a:pt x="2565918" y="0"/>
                  </a:lnTo>
                </a:path>
              </a:pathLst>
            </a:cu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10" name="流程图: 接点 9">
              <a:extLst>
                <a:ext uri="{FF2B5EF4-FFF2-40B4-BE49-F238E27FC236}">
                  <a16:creationId xmlns:a16="http://schemas.microsoft.com/office/drawing/2014/main" id="{B2E25FE5-0653-4C1F-96CC-C7C1FD9A5E4B}"/>
                </a:ext>
              </a:extLst>
            </p:cNvPr>
            <p:cNvSpPr/>
            <p:nvPr/>
          </p:nvSpPr>
          <p:spPr>
            <a:xfrm>
              <a:off x="3408781" y="3971688"/>
              <a:ext cx="102483" cy="105788"/>
            </a:xfrm>
            <a:prstGeom prst="flowChartConnector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流程图: 接点 10">
              <a:extLst>
                <a:ext uri="{FF2B5EF4-FFF2-40B4-BE49-F238E27FC236}">
                  <a16:creationId xmlns:a16="http://schemas.microsoft.com/office/drawing/2014/main" id="{6A3ADCF6-3C05-45AC-82BE-D61E5E086B28}"/>
                </a:ext>
              </a:extLst>
            </p:cNvPr>
            <p:cNvSpPr/>
            <p:nvPr/>
          </p:nvSpPr>
          <p:spPr>
            <a:xfrm>
              <a:off x="5091401" y="4023007"/>
              <a:ext cx="102483" cy="105788"/>
            </a:xfrm>
            <a:prstGeom prst="flowChartConnector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6FDA3E61-D4B9-42D5-A10E-34E4DF055F73}"/>
                </a:ext>
              </a:extLst>
            </p:cNvPr>
            <p:cNvCxnSpPr>
              <a:stCxn id="10" idx="6"/>
              <a:endCxn id="11" idx="2"/>
            </p:cNvCxnSpPr>
            <p:nvPr/>
          </p:nvCxnSpPr>
          <p:spPr>
            <a:xfrm>
              <a:off x="3511264" y="4024582"/>
              <a:ext cx="1580137" cy="51319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FA5355CB-4AA9-41D9-945B-B670DFE5F0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0494986"/>
                </p:ext>
              </p:extLst>
            </p:nvPr>
          </p:nvGraphicFramePr>
          <p:xfrm>
            <a:off x="2510009" y="3888135"/>
            <a:ext cx="758653" cy="269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" name="Equation" r:id="rId3" imgW="571320" imgH="203040" progId="Equation.DSMT4">
                    <p:embed/>
                  </p:oleObj>
                </mc:Choice>
                <mc:Fallback>
                  <p:oleObj name="Equation" r:id="rId3" imgW="5713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10009" y="3888135"/>
                          <a:ext cx="758653" cy="2697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DA491D87-AED4-4874-98D9-0347C89880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3914267"/>
                </p:ext>
              </p:extLst>
            </p:nvPr>
          </p:nvGraphicFramePr>
          <p:xfrm>
            <a:off x="5126038" y="4157663"/>
            <a:ext cx="792162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" name="Equation" r:id="rId5" imgW="596880" imgH="203040" progId="Equation.DSMT4">
                    <p:embed/>
                  </p:oleObj>
                </mc:Choice>
                <mc:Fallback>
                  <p:oleObj name="Equation" r:id="rId5" imgW="596880" imgH="20304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FA5355CB-4AA9-41D9-945B-B670DFE5F0A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126038" y="4157663"/>
                          <a:ext cx="792162" cy="269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C49B9D8A-DC62-440E-9D17-1EAAAF55EF22}"/>
                </a:ext>
              </a:extLst>
            </p:cNvPr>
            <p:cNvSpPr txBox="1"/>
            <p:nvPr/>
          </p:nvSpPr>
          <p:spPr>
            <a:xfrm>
              <a:off x="4030824" y="5561045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CAB1F4C1-8B02-4FC0-ACDA-76FFF2055B95}"/>
                </a:ext>
              </a:extLst>
            </p:cNvPr>
            <p:cNvSpPr txBox="1"/>
            <p:nvPr/>
          </p:nvSpPr>
          <p:spPr>
            <a:xfrm>
              <a:off x="7888518" y="5561045"/>
              <a:ext cx="4924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93334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组合 95">
            <a:extLst>
              <a:ext uri="{FF2B5EF4-FFF2-40B4-BE49-F238E27FC236}">
                <a16:creationId xmlns:a16="http://schemas.microsoft.com/office/drawing/2014/main" id="{FCDBFCC8-ABA3-4B26-AAA3-589665896E82}"/>
              </a:ext>
            </a:extLst>
          </p:cNvPr>
          <p:cNvGrpSpPr/>
          <p:nvPr/>
        </p:nvGrpSpPr>
        <p:grpSpPr>
          <a:xfrm>
            <a:off x="676797" y="931221"/>
            <a:ext cx="7657488" cy="4850333"/>
            <a:chOff x="676797" y="931221"/>
            <a:chExt cx="7657488" cy="4850333"/>
          </a:xfrm>
        </p:grpSpPr>
        <p:sp>
          <p:nvSpPr>
            <p:cNvPr id="36" name="任意多边形: 形状 35">
              <a:extLst>
                <a:ext uri="{FF2B5EF4-FFF2-40B4-BE49-F238E27FC236}">
                  <a16:creationId xmlns:a16="http://schemas.microsoft.com/office/drawing/2014/main" id="{5597C6EE-5F53-4B05-9949-02B617370B8B}"/>
                </a:ext>
              </a:extLst>
            </p:cNvPr>
            <p:cNvSpPr/>
            <p:nvPr/>
          </p:nvSpPr>
          <p:spPr>
            <a:xfrm>
              <a:off x="3540349" y="1308214"/>
              <a:ext cx="3981497" cy="2825096"/>
            </a:xfrm>
            <a:custGeom>
              <a:avLst/>
              <a:gdLst>
                <a:gd name="connsiteX0" fmla="*/ 40389 w 3981497"/>
                <a:gd name="connsiteY0" fmla="*/ 1783372 h 2825096"/>
                <a:gd name="connsiteX1" fmla="*/ 1521948 w 3981497"/>
                <a:gd name="connsiteY1" fmla="*/ 871 h 2825096"/>
                <a:gd name="connsiteX2" fmla="*/ 3570667 w 3981497"/>
                <a:gd name="connsiteY2" fmla="*/ 1563453 h 2825096"/>
                <a:gd name="connsiteX3" fmla="*/ 3883183 w 3981497"/>
                <a:gd name="connsiteY3" fmla="*/ 2825094 h 2825096"/>
                <a:gd name="connsiteX4" fmla="*/ 2332176 w 3981497"/>
                <a:gd name="connsiteY4" fmla="*/ 1575028 h 2825096"/>
                <a:gd name="connsiteX5" fmla="*/ 1267305 w 3981497"/>
                <a:gd name="connsiteY5" fmla="*/ 1331959 h 2825096"/>
                <a:gd name="connsiteX6" fmla="*/ 491801 w 3981497"/>
                <a:gd name="connsiteY6" fmla="*/ 1945418 h 2825096"/>
                <a:gd name="connsiteX7" fmla="*/ 40389 w 3981497"/>
                <a:gd name="connsiteY7" fmla="*/ 1783372 h 28250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981497" h="2825096">
                  <a:moveTo>
                    <a:pt x="40389" y="1783372"/>
                  </a:moveTo>
                  <a:cubicBezTo>
                    <a:pt x="212080" y="1459281"/>
                    <a:pt x="933568" y="37524"/>
                    <a:pt x="1521948" y="871"/>
                  </a:cubicBezTo>
                  <a:cubicBezTo>
                    <a:pt x="2110328" y="-35782"/>
                    <a:pt x="3177128" y="1092749"/>
                    <a:pt x="3570667" y="1563453"/>
                  </a:cubicBezTo>
                  <a:cubicBezTo>
                    <a:pt x="3964206" y="2034157"/>
                    <a:pt x="4089598" y="2823165"/>
                    <a:pt x="3883183" y="2825094"/>
                  </a:cubicBezTo>
                  <a:cubicBezTo>
                    <a:pt x="3676768" y="2827023"/>
                    <a:pt x="2768156" y="1823884"/>
                    <a:pt x="2332176" y="1575028"/>
                  </a:cubicBezTo>
                  <a:cubicBezTo>
                    <a:pt x="1896196" y="1326172"/>
                    <a:pt x="1574034" y="1270227"/>
                    <a:pt x="1267305" y="1331959"/>
                  </a:cubicBezTo>
                  <a:cubicBezTo>
                    <a:pt x="960576" y="1393691"/>
                    <a:pt x="696287" y="1872112"/>
                    <a:pt x="491801" y="1945418"/>
                  </a:cubicBezTo>
                  <a:cubicBezTo>
                    <a:pt x="287315" y="2018724"/>
                    <a:pt x="-131302" y="2107463"/>
                    <a:pt x="40389" y="1783372"/>
                  </a:cubicBezTo>
                  <a:close/>
                </a:path>
              </a:pathLst>
            </a:custGeom>
            <a:solidFill>
              <a:schemeClr val="bg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" name="直接箭头连接符 2">
              <a:extLst>
                <a:ext uri="{FF2B5EF4-FFF2-40B4-BE49-F238E27FC236}">
                  <a16:creationId xmlns:a16="http://schemas.microsoft.com/office/drawing/2014/main" id="{EAE6A5B4-B35C-4DC3-9217-EFB46A76B9DA}"/>
                </a:ext>
              </a:extLst>
            </p:cNvPr>
            <p:cNvCxnSpPr>
              <a:cxnSpLocks/>
            </p:cNvCxnSpPr>
            <p:nvPr/>
          </p:nvCxnSpPr>
          <p:spPr>
            <a:xfrm>
              <a:off x="3622562" y="4257004"/>
              <a:ext cx="4711723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FF873736-FB21-497F-BDC7-7A19F80A31B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965519" y="1076446"/>
              <a:ext cx="47304" cy="438887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32D725C4-956C-451B-AF55-8F175F7F1D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412499"/>
                </p:ext>
              </p:extLst>
            </p:nvPr>
          </p:nvGraphicFramePr>
          <p:xfrm>
            <a:off x="8018866" y="4340721"/>
            <a:ext cx="315419" cy="3469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"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018866" y="4340721"/>
                          <a:ext cx="315419" cy="3469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6D4E819E-3561-46BE-882E-C1CCE99A2A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0289500"/>
                </p:ext>
              </p:extLst>
            </p:nvPr>
          </p:nvGraphicFramePr>
          <p:xfrm>
            <a:off x="5034356" y="931221"/>
            <a:ext cx="220663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" name="Equation" r:id="rId5" imgW="88560" imgH="152280" progId="Equation.DSMT4">
                    <p:embed/>
                  </p:oleObj>
                </mc:Choice>
                <mc:Fallback>
                  <p:oleObj name="Equation" r:id="rId5" imgW="88560" imgH="15228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32D725C4-956C-451B-AF55-8F175F7F1D2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34356" y="931221"/>
                          <a:ext cx="220663" cy="379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743D1EF3-0E01-4162-9457-A2F739894AB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40349" y="3282605"/>
              <a:ext cx="1562751" cy="46307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67314868-0196-4D17-B0F8-48983D951D55}"/>
                </a:ext>
              </a:extLst>
            </p:cNvPr>
            <p:cNvSpPr/>
            <p:nvPr/>
          </p:nvSpPr>
          <p:spPr>
            <a:xfrm>
              <a:off x="4943986" y="3252712"/>
              <a:ext cx="70373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A8615656-621A-4D30-9010-7B56AD339C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1706360"/>
                </p:ext>
              </p:extLst>
            </p:nvPr>
          </p:nvGraphicFramePr>
          <p:xfrm>
            <a:off x="4991157" y="2878228"/>
            <a:ext cx="808268" cy="469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4" name="Equation" r:id="rId7" imgW="393480" imgH="228600" progId="Equation.DSMT4">
                    <p:embed/>
                  </p:oleObj>
                </mc:Choice>
                <mc:Fallback>
                  <p:oleObj name="Equation" r:id="rId7" imgW="393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91157" y="2878228"/>
                          <a:ext cx="808268" cy="4693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9A4F33F3-524C-4D44-8EE6-463CACDB34DB}"/>
                </a:ext>
              </a:extLst>
            </p:cNvPr>
            <p:cNvCxnSpPr>
              <a:cxnSpLocks/>
            </p:cNvCxnSpPr>
            <p:nvPr/>
          </p:nvCxnSpPr>
          <p:spPr>
            <a:xfrm>
              <a:off x="2597850" y="3112886"/>
              <a:ext cx="5268530" cy="1131454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7C3CACD1-9DA0-4DF7-ABBC-204012EE263A}"/>
                </a:ext>
              </a:extLst>
            </p:cNvPr>
            <p:cNvCxnSpPr>
              <a:cxnSpLocks/>
            </p:cNvCxnSpPr>
            <p:nvPr/>
          </p:nvCxnSpPr>
          <p:spPr>
            <a:xfrm>
              <a:off x="2654300" y="2566299"/>
              <a:ext cx="3995564" cy="321525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>
              <a:extLst>
                <a:ext uri="{FF2B5EF4-FFF2-40B4-BE49-F238E27FC236}">
                  <a16:creationId xmlns:a16="http://schemas.microsoft.com/office/drawing/2014/main" id="{C16E9825-A7DB-4F36-935E-D98DEA3DA3E5}"/>
                </a:ext>
              </a:extLst>
            </p:cNvPr>
            <p:cNvCxnSpPr/>
            <p:nvPr/>
          </p:nvCxnSpPr>
          <p:spPr>
            <a:xfrm>
              <a:off x="4666381" y="1520890"/>
              <a:ext cx="312791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>
              <a:extLst>
                <a:ext uri="{FF2B5EF4-FFF2-40B4-BE49-F238E27FC236}">
                  <a16:creationId xmlns:a16="http://schemas.microsoft.com/office/drawing/2014/main" id="{FA3B700C-3B72-4757-9F8B-6C1135BAEFA8}"/>
                </a:ext>
              </a:extLst>
            </p:cNvPr>
            <p:cNvCxnSpPr>
              <a:cxnSpLocks/>
            </p:cNvCxnSpPr>
            <p:nvPr/>
          </p:nvCxnSpPr>
          <p:spPr>
            <a:xfrm>
              <a:off x="4519956" y="1673290"/>
              <a:ext cx="459215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83244DA3-3832-406C-B35E-A675C7BC5BA2}"/>
                </a:ext>
              </a:extLst>
            </p:cNvPr>
            <p:cNvCxnSpPr>
              <a:cxnSpLocks/>
            </p:cNvCxnSpPr>
            <p:nvPr/>
          </p:nvCxnSpPr>
          <p:spPr>
            <a:xfrm>
              <a:off x="4389327" y="1813249"/>
              <a:ext cx="589844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>
              <a:extLst>
                <a:ext uri="{FF2B5EF4-FFF2-40B4-BE49-F238E27FC236}">
                  <a16:creationId xmlns:a16="http://schemas.microsoft.com/office/drawing/2014/main" id="{00CCD0B8-2A57-483C-8795-5C7BC0AA166D}"/>
                </a:ext>
              </a:extLst>
            </p:cNvPr>
            <p:cNvCxnSpPr>
              <a:cxnSpLocks/>
            </p:cNvCxnSpPr>
            <p:nvPr/>
          </p:nvCxnSpPr>
          <p:spPr>
            <a:xfrm>
              <a:off x="4240038" y="1971869"/>
              <a:ext cx="739133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>
              <a:extLst>
                <a:ext uri="{FF2B5EF4-FFF2-40B4-BE49-F238E27FC236}">
                  <a16:creationId xmlns:a16="http://schemas.microsoft.com/office/drawing/2014/main" id="{0812F544-04AA-4DE2-A737-E22251D72708}"/>
                </a:ext>
              </a:extLst>
            </p:cNvPr>
            <p:cNvCxnSpPr>
              <a:cxnSpLocks/>
            </p:cNvCxnSpPr>
            <p:nvPr/>
          </p:nvCxnSpPr>
          <p:spPr>
            <a:xfrm>
              <a:off x="4118740" y="2149151"/>
              <a:ext cx="849121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>
              <a:extLst>
                <a:ext uri="{FF2B5EF4-FFF2-40B4-BE49-F238E27FC236}">
                  <a16:creationId xmlns:a16="http://schemas.microsoft.com/office/drawing/2014/main" id="{21D9DC5D-0049-4A14-97F0-C6EFB843CA4C}"/>
                </a:ext>
              </a:extLst>
            </p:cNvPr>
            <p:cNvCxnSpPr>
              <a:cxnSpLocks/>
            </p:cNvCxnSpPr>
            <p:nvPr/>
          </p:nvCxnSpPr>
          <p:spPr>
            <a:xfrm>
              <a:off x="4016103" y="2307772"/>
              <a:ext cx="963068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>
              <a:extLst>
                <a:ext uri="{FF2B5EF4-FFF2-40B4-BE49-F238E27FC236}">
                  <a16:creationId xmlns:a16="http://schemas.microsoft.com/office/drawing/2014/main" id="{32DFD447-D384-4703-B47C-A896FF879271}"/>
                </a:ext>
              </a:extLst>
            </p:cNvPr>
            <p:cNvCxnSpPr>
              <a:cxnSpLocks/>
            </p:cNvCxnSpPr>
            <p:nvPr/>
          </p:nvCxnSpPr>
          <p:spPr>
            <a:xfrm>
              <a:off x="3913466" y="2466392"/>
              <a:ext cx="1075705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>
              <a:extLst>
                <a:ext uri="{FF2B5EF4-FFF2-40B4-BE49-F238E27FC236}">
                  <a16:creationId xmlns:a16="http://schemas.microsoft.com/office/drawing/2014/main" id="{4646F36B-125B-4D46-AFAC-5BDC12D88353}"/>
                </a:ext>
              </a:extLst>
            </p:cNvPr>
            <p:cNvCxnSpPr>
              <a:cxnSpLocks/>
            </p:cNvCxnSpPr>
            <p:nvPr/>
          </p:nvCxnSpPr>
          <p:spPr>
            <a:xfrm>
              <a:off x="3848152" y="2605817"/>
              <a:ext cx="1009174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>
              <a:extLst>
                <a:ext uri="{FF2B5EF4-FFF2-40B4-BE49-F238E27FC236}">
                  <a16:creationId xmlns:a16="http://schemas.microsoft.com/office/drawing/2014/main" id="{8DD8EDE8-744F-41BC-AA42-441F5D8E7CB1}"/>
                </a:ext>
              </a:extLst>
            </p:cNvPr>
            <p:cNvCxnSpPr>
              <a:cxnSpLocks/>
            </p:cNvCxnSpPr>
            <p:nvPr/>
          </p:nvCxnSpPr>
          <p:spPr>
            <a:xfrm>
              <a:off x="3749003" y="2727924"/>
              <a:ext cx="858710" cy="5279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>
              <a:extLst>
                <a:ext uri="{FF2B5EF4-FFF2-40B4-BE49-F238E27FC236}">
                  <a16:creationId xmlns:a16="http://schemas.microsoft.com/office/drawing/2014/main" id="{EB027D5C-EA1B-478D-94F9-6C60E38AED92}"/>
                </a:ext>
              </a:extLst>
            </p:cNvPr>
            <p:cNvCxnSpPr>
              <a:cxnSpLocks/>
            </p:cNvCxnSpPr>
            <p:nvPr/>
          </p:nvCxnSpPr>
          <p:spPr>
            <a:xfrm>
              <a:off x="3749003" y="2867598"/>
              <a:ext cx="682528" cy="23071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>
              <a:extLst>
                <a:ext uri="{FF2B5EF4-FFF2-40B4-BE49-F238E27FC236}">
                  <a16:creationId xmlns:a16="http://schemas.microsoft.com/office/drawing/2014/main" id="{779783D1-24D2-415F-BA6B-C2DE0B2E3379}"/>
                </a:ext>
              </a:extLst>
            </p:cNvPr>
            <p:cNvCxnSpPr>
              <a:cxnSpLocks/>
            </p:cNvCxnSpPr>
            <p:nvPr/>
          </p:nvCxnSpPr>
          <p:spPr>
            <a:xfrm>
              <a:off x="3622562" y="3035560"/>
              <a:ext cx="682220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椭圆 80">
              <a:extLst>
                <a:ext uri="{FF2B5EF4-FFF2-40B4-BE49-F238E27FC236}">
                  <a16:creationId xmlns:a16="http://schemas.microsoft.com/office/drawing/2014/main" id="{E2101197-7B8C-4152-94A2-AEE91B5CB170}"/>
                </a:ext>
              </a:extLst>
            </p:cNvPr>
            <p:cNvSpPr/>
            <p:nvPr/>
          </p:nvSpPr>
          <p:spPr>
            <a:xfrm>
              <a:off x="4953984" y="3594297"/>
              <a:ext cx="70373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椭圆 81">
              <a:extLst>
                <a:ext uri="{FF2B5EF4-FFF2-40B4-BE49-F238E27FC236}">
                  <a16:creationId xmlns:a16="http://schemas.microsoft.com/office/drawing/2014/main" id="{5D2C1958-AE9F-4D32-8E68-C1C34482D597}"/>
                </a:ext>
              </a:extLst>
            </p:cNvPr>
            <p:cNvSpPr/>
            <p:nvPr/>
          </p:nvSpPr>
          <p:spPr>
            <a:xfrm>
              <a:off x="4968345" y="4421209"/>
              <a:ext cx="70373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5" name="对象 84">
              <a:extLst>
                <a:ext uri="{FF2B5EF4-FFF2-40B4-BE49-F238E27FC236}">
                  <a16:creationId xmlns:a16="http://schemas.microsoft.com/office/drawing/2014/main" id="{52454680-271A-4417-8714-E4A3BEC77C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8871999"/>
                </p:ext>
              </p:extLst>
            </p:nvPr>
          </p:nvGraphicFramePr>
          <p:xfrm>
            <a:off x="4993532" y="3406237"/>
            <a:ext cx="365125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5" name="Equation" r:id="rId9" imgW="177480" imgH="203040" progId="Equation.DSMT4">
                    <p:embed/>
                  </p:oleObj>
                </mc:Choice>
                <mc:Fallback>
                  <p:oleObj name="Equation" r:id="rId9" imgW="177480" imgH="20304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A8615656-621A-4D30-9010-7B56AD339C5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993532" y="3406237"/>
                          <a:ext cx="365125" cy="414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对象 85">
              <a:extLst>
                <a:ext uri="{FF2B5EF4-FFF2-40B4-BE49-F238E27FC236}">
                  <a16:creationId xmlns:a16="http://schemas.microsoft.com/office/drawing/2014/main" id="{6DA584D8-4D5C-4350-8EEF-49950AC3D4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0394183"/>
                </p:ext>
              </p:extLst>
            </p:nvPr>
          </p:nvGraphicFramePr>
          <p:xfrm>
            <a:off x="5063173" y="4279900"/>
            <a:ext cx="28575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6" name="Equation" r:id="rId11" imgW="139680" imgH="177480" progId="Equation.DSMT4">
                    <p:embed/>
                  </p:oleObj>
                </mc:Choice>
                <mc:Fallback>
                  <p:oleObj name="Equation" r:id="rId11" imgW="139680" imgH="177480" progId="Equation.DSMT4">
                    <p:embed/>
                    <p:pic>
                      <p:nvPicPr>
                        <p:cNvPr id="85" name="对象 84">
                          <a:extLst>
                            <a:ext uri="{FF2B5EF4-FFF2-40B4-BE49-F238E27FC236}">
                              <a16:creationId xmlns:a16="http://schemas.microsoft.com/office/drawing/2014/main" id="{52454680-271A-4417-8714-E4A3BEC77C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063173" y="4279900"/>
                          <a:ext cx="285750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7" name="直接连接符 86">
              <a:extLst>
                <a:ext uri="{FF2B5EF4-FFF2-40B4-BE49-F238E27FC236}">
                  <a16:creationId xmlns:a16="http://schemas.microsoft.com/office/drawing/2014/main" id="{38077033-9EAE-47C4-BF47-2DF9C52BB4B9}"/>
                </a:ext>
              </a:extLst>
            </p:cNvPr>
            <p:cNvCxnSpPr>
              <a:cxnSpLocks/>
            </p:cNvCxnSpPr>
            <p:nvPr/>
          </p:nvCxnSpPr>
          <p:spPr>
            <a:xfrm>
              <a:off x="2597850" y="3705905"/>
              <a:ext cx="5352350" cy="481560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2" name="对象 91">
              <a:extLst>
                <a:ext uri="{FF2B5EF4-FFF2-40B4-BE49-F238E27FC236}">
                  <a16:creationId xmlns:a16="http://schemas.microsoft.com/office/drawing/2014/main" id="{A9459331-356F-4533-B332-44D7333C70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5771178"/>
                </p:ext>
              </p:extLst>
            </p:nvPr>
          </p:nvGraphicFramePr>
          <p:xfrm>
            <a:off x="794028" y="2233823"/>
            <a:ext cx="1746250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7" name="Equation" r:id="rId13" imgW="850680" imgH="228600" progId="Equation.DSMT4">
                    <p:embed/>
                  </p:oleObj>
                </mc:Choice>
                <mc:Fallback>
                  <p:oleObj name="Equation" r:id="rId13" imgW="850680" imgH="228600" progId="Equation.DSMT4">
                    <p:embed/>
                    <p:pic>
                      <p:nvPicPr>
                        <p:cNvPr id="85" name="对象 84">
                          <a:extLst>
                            <a:ext uri="{FF2B5EF4-FFF2-40B4-BE49-F238E27FC236}">
                              <a16:creationId xmlns:a16="http://schemas.microsoft.com/office/drawing/2014/main" id="{52454680-271A-4417-8714-E4A3BEC77C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94028" y="2233823"/>
                          <a:ext cx="1746250" cy="465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对象 92">
              <a:extLst>
                <a:ext uri="{FF2B5EF4-FFF2-40B4-BE49-F238E27FC236}">
                  <a16:creationId xmlns:a16="http://schemas.microsoft.com/office/drawing/2014/main" id="{7AC206C9-740B-4432-AAD9-1A0F217237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4436825"/>
                </p:ext>
              </p:extLst>
            </p:nvPr>
          </p:nvGraphicFramePr>
          <p:xfrm>
            <a:off x="685162" y="3481548"/>
            <a:ext cx="1825625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8" name="Equation" r:id="rId15" imgW="888840" imgH="228600" progId="Equation.DSMT4">
                    <p:embed/>
                  </p:oleObj>
                </mc:Choice>
                <mc:Fallback>
                  <p:oleObj name="Equation" r:id="rId15" imgW="888840" imgH="228600" progId="Equation.DSMT4">
                    <p:embed/>
                    <p:pic>
                      <p:nvPicPr>
                        <p:cNvPr id="92" name="对象 91">
                          <a:extLst>
                            <a:ext uri="{FF2B5EF4-FFF2-40B4-BE49-F238E27FC236}">
                              <a16:creationId xmlns:a16="http://schemas.microsoft.com/office/drawing/2014/main" id="{A9459331-356F-4533-B332-44D7333C70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85162" y="3481548"/>
                          <a:ext cx="1825625" cy="465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对象 93">
              <a:extLst>
                <a:ext uri="{FF2B5EF4-FFF2-40B4-BE49-F238E27FC236}">
                  <a16:creationId xmlns:a16="http://schemas.microsoft.com/office/drawing/2014/main" id="{DCB7EB0F-6BA0-4641-A86B-704E84F89F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6185287"/>
                </p:ext>
              </p:extLst>
            </p:nvPr>
          </p:nvGraphicFramePr>
          <p:xfrm>
            <a:off x="676797" y="2888086"/>
            <a:ext cx="1849438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9" name="Equation" r:id="rId17" imgW="901440" imgH="228600" progId="Equation.DSMT4">
                    <p:embed/>
                  </p:oleObj>
                </mc:Choice>
                <mc:Fallback>
                  <p:oleObj name="Equation" r:id="rId17" imgW="901440" imgH="228600" progId="Equation.DSMT4">
                    <p:embed/>
                    <p:pic>
                      <p:nvPicPr>
                        <p:cNvPr id="92" name="对象 91">
                          <a:extLst>
                            <a:ext uri="{FF2B5EF4-FFF2-40B4-BE49-F238E27FC236}">
                              <a16:creationId xmlns:a16="http://schemas.microsoft.com/office/drawing/2014/main" id="{A9459331-356F-4533-B332-44D7333C70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76797" y="2888086"/>
                          <a:ext cx="1849438" cy="465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330505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5924080F-92C1-4E7E-8581-A57736403849}"/>
              </a:ext>
            </a:extLst>
          </p:cNvPr>
          <p:cNvGrpSpPr/>
          <p:nvPr/>
        </p:nvGrpSpPr>
        <p:grpSpPr>
          <a:xfrm>
            <a:off x="1569463" y="814448"/>
            <a:ext cx="8153120" cy="4469729"/>
            <a:chOff x="1578255" y="49517"/>
            <a:chExt cx="8153120" cy="4469729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5BCD3CA4-F235-4C91-AE58-0801553F5A7A}"/>
                </a:ext>
              </a:extLst>
            </p:cNvPr>
            <p:cNvSpPr/>
            <p:nvPr/>
          </p:nvSpPr>
          <p:spPr>
            <a:xfrm>
              <a:off x="1837592" y="1239715"/>
              <a:ext cx="527539" cy="138039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椭圆 2">
              <a:extLst>
                <a:ext uri="{FF2B5EF4-FFF2-40B4-BE49-F238E27FC236}">
                  <a16:creationId xmlns:a16="http://schemas.microsoft.com/office/drawing/2014/main" id="{65BB9ECB-8B27-4D5F-84DA-43F9942A4779}"/>
                </a:ext>
              </a:extLst>
            </p:cNvPr>
            <p:cNvSpPr/>
            <p:nvPr/>
          </p:nvSpPr>
          <p:spPr>
            <a:xfrm>
              <a:off x="2004644" y="1714500"/>
              <a:ext cx="193431" cy="193431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68BC224F-1687-42A8-8BCF-7C181C013D10}"/>
                </a:ext>
              </a:extLst>
            </p:cNvPr>
            <p:cNvSpPr/>
            <p:nvPr/>
          </p:nvSpPr>
          <p:spPr>
            <a:xfrm>
              <a:off x="2004645" y="1380392"/>
              <a:ext cx="193431" cy="193431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D9DC4D87-6D46-494A-9559-9B4F354245DD}"/>
                </a:ext>
              </a:extLst>
            </p:cNvPr>
            <p:cNvSpPr/>
            <p:nvPr/>
          </p:nvSpPr>
          <p:spPr>
            <a:xfrm>
              <a:off x="2004644" y="2286000"/>
              <a:ext cx="193431" cy="193431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435B2246-3D96-44D0-9B95-D8D436AF6B7C}"/>
                </a:ext>
              </a:extLst>
            </p:cNvPr>
            <p:cNvSpPr/>
            <p:nvPr/>
          </p:nvSpPr>
          <p:spPr>
            <a:xfrm>
              <a:off x="2004644" y="1995853"/>
              <a:ext cx="193431" cy="193431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CC9B57E8-648D-4936-AE3A-3508DD3782B4}"/>
                </a:ext>
              </a:extLst>
            </p:cNvPr>
            <p:cNvSpPr/>
            <p:nvPr/>
          </p:nvSpPr>
          <p:spPr>
            <a:xfrm>
              <a:off x="2878015" y="808891"/>
              <a:ext cx="527539" cy="233875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B815C504-6D83-4E53-900C-D858805F13DF}"/>
                </a:ext>
              </a:extLst>
            </p:cNvPr>
            <p:cNvSpPr/>
            <p:nvPr/>
          </p:nvSpPr>
          <p:spPr>
            <a:xfrm>
              <a:off x="3045067" y="1283676"/>
              <a:ext cx="193431" cy="19343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23DA103E-270C-4A79-A601-87B1962D6E9F}"/>
                </a:ext>
              </a:extLst>
            </p:cNvPr>
            <p:cNvSpPr/>
            <p:nvPr/>
          </p:nvSpPr>
          <p:spPr>
            <a:xfrm>
              <a:off x="3045068" y="949568"/>
              <a:ext cx="193431" cy="19343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A7BB1546-EF5E-4550-A5A1-C61D44F5E42D}"/>
                </a:ext>
              </a:extLst>
            </p:cNvPr>
            <p:cNvSpPr/>
            <p:nvPr/>
          </p:nvSpPr>
          <p:spPr>
            <a:xfrm>
              <a:off x="3045067" y="1855176"/>
              <a:ext cx="193431" cy="19343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692AF0FE-2CCD-4004-8AC5-998B2AA29B17}"/>
                </a:ext>
              </a:extLst>
            </p:cNvPr>
            <p:cNvSpPr/>
            <p:nvPr/>
          </p:nvSpPr>
          <p:spPr>
            <a:xfrm>
              <a:off x="3045067" y="1565029"/>
              <a:ext cx="193431" cy="19343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22F65DD4-7409-4DF3-A914-B987CDC03464}"/>
                </a:ext>
              </a:extLst>
            </p:cNvPr>
            <p:cNvSpPr/>
            <p:nvPr/>
          </p:nvSpPr>
          <p:spPr>
            <a:xfrm>
              <a:off x="3045066" y="2523392"/>
              <a:ext cx="193431" cy="19343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81436908-3B9B-4BA3-88C1-06CF5303F00B}"/>
                </a:ext>
              </a:extLst>
            </p:cNvPr>
            <p:cNvSpPr/>
            <p:nvPr/>
          </p:nvSpPr>
          <p:spPr>
            <a:xfrm>
              <a:off x="3045067" y="2189284"/>
              <a:ext cx="193431" cy="19343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185A1D1C-C31B-4E69-9EA1-27DCCC1D81F8}"/>
                </a:ext>
              </a:extLst>
            </p:cNvPr>
            <p:cNvSpPr/>
            <p:nvPr/>
          </p:nvSpPr>
          <p:spPr>
            <a:xfrm>
              <a:off x="3045066" y="2804745"/>
              <a:ext cx="193431" cy="19343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0694CA6A-A4D1-4FE0-8212-411832C3A88D}"/>
                </a:ext>
              </a:extLst>
            </p:cNvPr>
            <p:cNvSpPr/>
            <p:nvPr/>
          </p:nvSpPr>
          <p:spPr>
            <a:xfrm>
              <a:off x="3918438" y="1217734"/>
              <a:ext cx="527539" cy="138039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7DA3F184-29E5-42E9-8D76-A0E753FA565D}"/>
                </a:ext>
              </a:extLst>
            </p:cNvPr>
            <p:cNvSpPr/>
            <p:nvPr/>
          </p:nvSpPr>
          <p:spPr>
            <a:xfrm>
              <a:off x="4085490" y="1692519"/>
              <a:ext cx="193431" cy="19343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>
              <a:extLst>
                <a:ext uri="{FF2B5EF4-FFF2-40B4-BE49-F238E27FC236}">
                  <a16:creationId xmlns:a16="http://schemas.microsoft.com/office/drawing/2014/main" id="{21E9EFDD-074F-49CE-A590-69B78F956B3B}"/>
                </a:ext>
              </a:extLst>
            </p:cNvPr>
            <p:cNvSpPr/>
            <p:nvPr/>
          </p:nvSpPr>
          <p:spPr>
            <a:xfrm>
              <a:off x="4085491" y="1358411"/>
              <a:ext cx="193431" cy="19343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>
              <a:extLst>
                <a:ext uri="{FF2B5EF4-FFF2-40B4-BE49-F238E27FC236}">
                  <a16:creationId xmlns:a16="http://schemas.microsoft.com/office/drawing/2014/main" id="{2EE9C8D5-A801-444D-BB17-0127DD3BE270}"/>
                </a:ext>
              </a:extLst>
            </p:cNvPr>
            <p:cNvSpPr/>
            <p:nvPr/>
          </p:nvSpPr>
          <p:spPr>
            <a:xfrm>
              <a:off x="4085490" y="2264019"/>
              <a:ext cx="193431" cy="19343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05AF9967-DB71-4499-8FF5-84545437B223}"/>
                </a:ext>
              </a:extLst>
            </p:cNvPr>
            <p:cNvSpPr/>
            <p:nvPr/>
          </p:nvSpPr>
          <p:spPr>
            <a:xfrm>
              <a:off x="4085490" y="1973872"/>
              <a:ext cx="193431" cy="19343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42C37D7C-250B-4188-A5CE-FB2D4D1A1CB9}"/>
                </a:ext>
              </a:extLst>
            </p:cNvPr>
            <p:cNvCxnSpPr/>
            <p:nvPr/>
          </p:nvCxnSpPr>
          <p:spPr>
            <a:xfrm flipV="1">
              <a:off x="2365131" y="1037492"/>
              <a:ext cx="512884" cy="43961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01D5CACC-28DA-4DC1-815B-4780C52BE3AD}"/>
                </a:ext>
              </a:extLst>
            </p:cNvPr>
            <p:cNvCxnSpPr/>
            <p:nvPr/>
          </p:nvCxnSpPr>
          <p:spPr>
            <a:xfrm>
              <a:off x="2365128" y="2382715"/>
              <a:ext cx="512883" cy="4220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91C1B998-B142-401D-9C5D-651EA6E6B9E2}"/>
                </a:ext>
              </a:extLst>
            </p:cNvPr>
            <p:cNvCxnSpPr/>
            <p:nvPr/>
          </p:nvCxnSpPr>
          <p:spPr>
            <a:xfrm>
              <a:off x="3405554" y="1037492"/>
              <a:ext cx="512884" cy="43961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DC6D1A21-61BB-4103-B326-712BA8F519EA}"/>
                </a:ext>
              </a:extLst>
            </p:cNvPr>
            <p:cNvCxnSpPr/>
            <p:nvPr/>
          </p:nvCxnSpPr>
          <p:spPr>
            <a:xfrm flipV="1">
              <a:off x="3405550" y="2382715"/>
              <a:ext cx="512886" cy="4220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矩形 64">
              <a:extLst>
                <a:ext uri="{FF2B5EF4-FFF2-40B4-BE49-F238E27FC236}">
                  <a16:creationId xmlns:a16="http://schemas.microsoft.com/office/drawing/2014/main" id="{CF33E113-F8F1-4997-B5C6-FA4C69478954}"/>
                </a:ext>
              </a:extLst>
            </p:cNvPr>
            <p:cNvSpPr/>
            <p:nvPr/>
          </p:nvSpPr>
          <p:spPr>
            <a:xfrm>
              <a:off x="5735515" y="1239715"/>
              <a:ext cx="527539" cy="138039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椭圆 65">
              <a:extLst>
                <a:ext uri="{FF2B5EF4-FFF2-40B4-BE49-F238E27FC236}">
                  <a16:creationId xmlns:a16="http://schemas.microsoft.com/office/drawing/2014/main" id="{DB6BE15B-5084-4849-8613-D5925F2139DA}"/>
                </a:ext>
              </a:extLst>
            </p:cNvPr>
            <p:cNvSpPr/>
            <p:nvPr/>
          </p:nvSpPr>
          <p:spPr>
            <a:xfrm>
              <a:off x="5902567" y="1714500"/>
              <a:ext cx="193431" cy="193431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椭圆 66">
              <a:extLst>
                <a:ext uri="{FF2B5EF4-FFF2-40B4-BE49-F238E27FC236}">
                  <a16:creationId xmlns:a16="http://schemas.microsoft.com/office/drawing/2014/main" id="{56234341-4C39-4A26-BBE4-2245D34EF4F8}"/>
                </a:ext>
              </a:extLst>
            </p:cNvPr>
            <p:cNvSpPr/>
            <p:nvPr/>
          </p:nvSpPr>
          <p:spPr>
            <a:xfrm>
              <a:off x="5902568" y="1380392"/>
              <a:ext cx="193431" cy="193431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椭圆 67">
              <a:extLst>
                <a:ext uri="{FF2B5EF4-FFF2-40B4-BE49-F238E27FC236}">
                  <a16:creationId xmlns:a16="http://schemas.microsoft.com/office/drawing/2014/main" id="{E700A502-AC2D-4053-9068-D9ED955F3C33}"/>
                </a:ext>
              </a:extLst>
            </p:cNvPr>
            <p:cNvSpPr/>
            <p:nvPr/>
          </p:nvSpPr>
          <p:spPr>
            <a:xfrm>
              <a:off x="5902567" y="2286000"/>
              <a:ext cx="193431" cy="193431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椭圆 68">
              <a:extLst>
                <a:ext uri="{FF2B5EF4-FFF2-40B4-BE49-F238E27FC236}">
                  <a16:creationId xmlns:a16="http://schemas.microsoft.com/office/drawing/2014/main" id="{6329B3D0-65E1-4916-A08E-409DAD64DFDA}"/>
                </a:ext>
              </a:extLst>
            </p:cNvPr>
            <p:cNvSpPr/>
            <p:nvPr/>
          </p:nvSpPr>
          <p:spPr>
            <a:xfrm>
              <a:off x="5902567" y="1995853"/>
              <a:ext cx="193431" cy="193431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矩形 69">
              <a:extLst>
                <a:ext uri="{FF2B5EF4-FFF2-40B4-BE49-F238E27FC236}">
                  <a16:creationId xmlns:a16="http://schemas.microsoft.com/office/drawing/2014/main" id="{40D5E64A-3A59-46E1-9836-D522600DE65C}"/>
                </a:ext>
              </a:extLst>
            </p:cNvPr>
            <p:cNvSpPr/>
            <p:nvPr/>
          </p:nvSpPr>
          <p:spPr>
            <a:xfrm>
              <a:off x="6775938" y="808891"/>
              <a:ext cx="527539" cy="233875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椭圆 70">
              <a:extLst>
                <a:ext uri="{FF2B5EF4-FFF2-40B4-BE49-F238E27FC236}">
                  <a16:creationId xmlns:a16="http://schemas.microsoft.com/office/drawing/2014/main" id="{762257AC-DEC4-44E2-8DA6-D8BA69685412}"/>
                </a:ext>
              </a:extLst>
            </p:cNvPr>
            <p:cNvSpPr/>
            <p:nvPr/>
          </p:nvSpPr>
          <p:spPr>
            <a:xfrm>
              <a:off x="6942990" y="1283676"/>
              <a:ext cx="193431" cy="19343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椭圆 71">
              <a:extLst>
                <a:ext uri="{FF2B5EF4-FFF2-40B4-BE49-F238E27FC236}">
                  <a16:creationId xmlns:a16="http://schemas.microsoft.com/office/drawing/2014/main" id="{B8E2693E-A4AD-4AFC-BB36-D6388DDBA11A}"/>
                </a:ext>
              </a:extLst>
            </p:cNvPr>
            <p:cNvSpPr/>
            <p:nvPr/>
          </p:nvSpPr>
          <p:spPr>
            <a:xfrm>
              <a:off x="6942991" y="949568"/>
              <a:ext cx="193431" cy="19343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椭圆 72">
              <a:extLst>
                <a:ext uri="{FF2B5EF4-FFF2-40B4-BE49-F238E27FC236}">
                  <a16:creationId xmlns:a16="http://schemas.microsoft.com/office/drawing/2014/main" id="{59548175-28F8-4D16-8090-6950C92BA054}"/>
                </a:ext>
              </a:extLst>
            </p:cNvPr>
            <p:cNvSpPr/>
            <p:nvPr/>
          </p:nvSpPr>
          <p:spPr>
            <a:xfrm>
              <a:off x="6942990" y="1855176"/>
              <a:ext cx="193431" cy="19343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椭圆 73">
              <a:extLst>
                <a:ext uri="{FF2B5EF4-FFF2-40B4-BE49-F238E27FC236}">
                  <a16:creationId xmlns:a16="http://schemas.microsoft.com/office/drawing/2014/main" id="{29D896E9-586C-4D8C-AA39-4D66EE1D2B5D}"/>
                </a:ext>
              </a:extLst>
            </p:cNvPr>
            <p:cNvSpPr/>
            <p:nvPr/>
          </p:nvSpPr>
          <p:spPr>
            <a:xfrm>
              <a:off x="6942990" y="1565029"/>
              <a:ext cx="193431" cy="19343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椭圆 74">
              <a:extLst>
                <a:ext uri="{FF2B5EF4-FFF2-40B4-BE49-F238E27FC236}">
                  <a16:creationId xmlns:a16="http://schemas.microsoft.com/office/drawing/2014/main" id="{19CF429F-7389-4700-888C-7EDEC6653342}"/>
                </a:ext>
              </a:extLst>
            </p:cNvPr>
            <p:cNvSpPr/>
            <p:nvPr/>
          </p:nvSpPr>
          <p:spPr>
            <a:xfrm>
              <a:off x="6942989" y="2523392"/>
              <a:ext cx="193431" cy="19343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椭圆 75">
              <a:extLst>
                <a:ext uri="{FF2B5EF4-FFF2-40B4-BE49-F238E27FC236}">
                  <a16:creationId xmlns:a16="http://schemas.microsoft.com/office/drawing/2014/main" id="{503E0C17-474B-4B49-A55F-26C16CCFB080}"/>
                </a:ext>
              </a:extLst>
            </p:cNvPr>
            <p:cNvSpPr/>
            <p:nvPr/>
          </p:nvSpPr>
          <p:spPr>
            <a:xfrm>
              <a:off x="6942990" y="2189284"/>
              <a:ext cx="193431" cy="19343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椭圆 76">
              <a:extLst>
                <a:ext uri="{FF2B5EF4-FFF2-40B4-BE49-F238E27FC236}">
                  <a16:creationId xmlns:a16="http://schemas.microsoft.com/office/drawing/2014/main" id="{F4F0CF10-FEBD-4886-A7B0-4D605C2ABEDF}"/>
                </a:ext>
              </a:extLst>
            </p:cNvPr>
            <p:cNvSpPr/>
            <p:nvPr/>
          </p:nvSpPr>
          <p:spPr>
            <a:xfrm>
              <a:off x="6942989" y="2804745"/>
              <a:ext cx="193431" cy="19343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矩形 77">
              <a:extLst>
                <a:ext uri="{FF2B5EF4-FFF2-40B4-BE49-F238E27FC236}">
                  <a16:creationId xmlns:a16="http://schemas.microsoft.com/office/drawing/2014/main" id="{60B5E906-5F70-4A7E-ACBB-CC5406AF2511}"/>
                </a:ext>
              </a:extLst>
            </p:cNvPr>
            <p:cNvSpPr/>
            <p:nvPr/>
          </p:nvSpPr>
          <p:spPr>
            <a:xfrm>
              <a:off x="7913077" y="611068"/>
              <a:ext cx="527539" cy="106826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椭圆 78">
              <a:extLst>
                <a:ext uri="{FF2B5EF4-FFF2-40B4-BE49-F238E27FC236}">
                  <a16:creationId xmlns:a16="http://schemas.microsoft.com/office/drawing/2014/main" id="{50A74C61-24E6-4057-98E8-AAEC9B2FB712}"/>
                </a:ext>
              </a:extLst>
            </p:cNvPr>
            <p:cNvSpPr/>
            <p:nvPr/>
          </p:nvSpPr>
          <p:spPr>
            <a:xfrm>
              <a:off x="8080129" y="1085852"/>
              <a:ext cx="193431" cy="193431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椭圆 79">
              <a:extLst>
                <a:ext uri="{FF2B5EF4-FFF2-40B4-BE49-F238E27FC236}">
                  <a16:creationId xmlns:a16="http://schemas.microsoft.com/office/drawing/2014/main" id="{462A0AB4-9C10-477D-B97B-84867544E29F}"/>
                </a:ext>
              </a:extLst>
            </p:cNvPr>
            <p:cNvSpPr/>
            <p:nvPr/>
          </p:nvSpPr>
          <p:spPr>
            <a:xfrm>
              <a:off x="8080130" y="751744"/>
              <a:ext cx="193431" cy="193431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椭圆 81">
              <a:extLst>
                <a:ext uri="{FF2B5EF4-FFF2-40B4-BE49-F238E27FC236}">
                  <a16:creationId xmlns:a16="http://schemas.microsoft.com/office/drawing/2014/main" id="{EE1DF5CF-918C-4B9D-84B5-D4032D245543}"/>
                </a:ext>
              </a:extLst>
            </p:cNvPr>
            <p:cNvSpPr/>
            <p:nvPr/>
          </p:nvSpPr>
          <p:spPr>
            <a:xfrm>
              <a:off x="8080129" y="1367205"/>
              <a:ext cx="193431" cy="193431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3" name="直接箭头连接符 82">
              <a:extLst>
                <a:ext uri="{FF2B5EF4-FFF2-40B4-BE49-F238E27FC236}">
                  <a16:creationId xmlns:a16="http://schemas.microsoft.com/office/drawing/2014/main" id="{E077219C-0342-4B15-9E68-9E4B4E063698}"/>
                </a:ext>
              </a:extLst>
            </p:cNvPr>
            <p:cNvCxnSpPr/>
            <p:nvPr/>
          </p:nvCxnSpPr>
          <p:spPr>
            <a:xfrm flipV="1">
              <a:off x="6263054" y="1037492"/>
              <a:ext cx="512884" cy="43961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>
              <a:extLst>
                <a:ext uri="{FF2B5EF4-FFF2-40B4-BE49-F238E27FC236}">
                  <a16:creationId xmlns:a16="http://schemas.microsoft.com/office/drawing/2014/main" id="{04DB3038-571D-4A8D-BC13-21D96FB259ED}"/>
                </a:ext>
              </a:extLst>
            </p:cNvPr>
            <p:cNvCxnSpPr/>
            <p:nvPr/>
          </p:nvCxnSpPr>
          <p:spPr>
            <a:xfrm>
              <a:off x="6263051" y="2382715"/>
              <a:ext cx="512883" cy="4220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0AA3A667-0E02-4020-AB01-74046BEBA8A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03473" y="835273"/>
              <a:ext cx="609600" cy="18023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>
              <a:extLst>
                <a:ext uri="{FF2B5EF4-FFF2-40B4-BE49-F238E27FC236}">
                  <a16:creationId xmlns:a16="http://schemas.microsoft.com/office/drawing/2014/main" id="{D10185D8-CC53-4C7E-848D-C56682F0FC7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03473" y="1477107"/>
              <a:ext cx="609597" cy="1424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箭头: 右 17">
              <a:extLst>
                <a:ext uri="{FF2B5EF4-FFF2-40B4-BE49-F238E27FC236}">
                  <a16:creationId xmlns:a16="http://schemas.microsoft.com/office/drawing/2014/main" id="{3218A33E-A8C7-4E2C-BE31-6650D77A8413}"/>
                </a:ext>
              </a:extLst>
            </p:cNvPr>
            <p:cNvSpPr/>
            <p:nvPr/>
          </p:nvSpPr>
          <p:spPr>
            <a:xfrm>
              <a:off x="4791808" y="1573823"/>
              <a:ext cx="527539" cy="47478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矩形 96">
              <a:extLst>
                <a:ext uri="{FF2B5EF4-FFF2-40B4-BE49-F238E27FC236}">
                  <a16:creationId xmlns:a16="http://schemas.microsoft.com/office/drawing/2014/main" id="{AA345240-DBE2-47FB-8A65-D6F3430CDA66}"/>
                </a:ext>
              </a:extLst>
            </p:cNvPr>
            <p:cNvSpPr/>
            <p:nvPr/>
          </p:nvSpPr>
          <p:spPr>
            <a:xfrm>
              <a:off x="7913074" y="2294795"/>
              <a:ext cx="527539" cy="106826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椭圆 97">
              <a:extLst>
                <a:ext uri="{FF2B5EF4-FFF2-40B4-BE49-F238E27FC236}">
                  <a16:creationId xmlns:a16="http://schemas.microsoft.com/office/drawing/2014/main" id="{CE931468-BC8C-49FA-A534-C7BBFE15B1A7}"/>
                </a:ext>
              </a:extLst>
            </p:cNvPr>
            <p:cNvSpPr/>
            <p:nvPr/>
          </p:nvSpPr>
          <p:spPr>
            <a:xfrm>
              <a:off x="8080126" y="2769579"/>
              <a:ext cx="193431" cy="193431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椭圆 98">
              <a:extLst>
                <a:ext uri="{FF2B5EF4-FFF2-40B4-BE49-F238E27FC236}">
                  <a16:creationId xmlns:a16="http://schemas.microsoft.com/office/drawing/2014/main" id="{7B027280-2B11-4BD5-949D-E4DCE6713BE9}"/>
                </a:ext>
              </a:extLst>
            </p:cNvPr>
            <p:cNvSpPr/>
            <p:nvPr/>
          </p:nvSpPr>
          <p:spPr>
            <a:xfrm>
              <a:off x="8080127" y="2435471"/>
              <a:ext cx="193431" cy="193431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椭圆 99">
              <a:extLst>
                <a:ext uri="{FF2B5EF4-FFF2-40B4-BE49-F238E27FC236}">
                  <a16:creationId xmlns:a16="http://schemas.microsoft.com/office/drawing/2014/main" id="{0F1EBCCD-DF24-4757-AEBD-E643A9AF196D}"/>
                </a:ext>
              </a:extLst>
            </p:cNvPr>
            <p:cNvSpPr/>
            <p:nvPr/>
          </p:nvSpPr>
          <p:spPr>
            <a:xfrm>
              <a:off x="8080126" y="3050932"/>
              <a:ext cx="193431" cy="193431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4" name="直接箭头连接符 103">
              <a:extLst>
                <a:ext uri="{FF2B5EF4-FFF2-40B4-BE49-F238E27FC236}">
                  <a16:creationId xmlns:a16="http://schemas.microsoft.com/office/drawing/2014/main" id="{0DFF6ABB-7E70-4C91-AF54-34363ADDCE1A}"/>
                </a:ext>
              </a:extLst>
            </p:cNvPr>
            <p:cNvCxnSpPr/>
            <p:nvPr/>
          </p:nvCxnSpPr>
          <p:spPr>
            <a:xfrm>
              <a:off x="7303473" y="1015507"/>
              <a:ext cx="609597" cy="15078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05">
              <a:extLst>
                <a:ext uri="{FF2B5EF4-FFF2-40B4-BE49-F238E27FC236}">
                  <a16:creationId xmlns:a16="http://schemas.microsoft.com/office/drawing/2014/main" id="{B5BE3E39-5FF7-4CFA-BE79-026F0C9D28C2}"/>
                </a:ext>
              </a:extLst>
            </p:cNvPr>
            <p:cNvCxnSpPr/>
            <p:nvPr/>
          </p:nvCxnSpPr>
          <p:spPr>
            <a:xfrm>
              <a:off x="7288818" y="2901461"/>
              <a:ext cx="624252" cy="2461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7" name="对象 106">
              <a:extLst>
                <a:ext uri="{FF2B5EF4-FFF2-40B4-BE49-F238E27FC236}">
                  <a16:creationId xmlns:a16="http://schemas.microsoft.com/office/drawing/2014/main" id="{B386764E-CC20-4AAE-8BC3-28830850359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703763" y="2737821"/>
            <a:ext cx="1147372" cy="374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name="Equation" r:id="rId3" imgW="622080" imgH="203040" progId="Equation.DSMT4">
                    <p:embed/>
                  </p:oleObj>
                </mc:Choice>
                <mc:Fallback>
                  <p:oleObj name="Equation" r:id="rId3" imgW="622080" imgH="203040" progId="Equation.DSMT4">
                    <p:embed/>
                    <p:pic>
                      <p:nvPicPr>
                        <p:cNvPr id="107" name="对象 106">
                          <a:extLst>
                            <a:ext uri="{FF2B5EF4-FFF2-40B4-BE49-F238E27FC236}">
                              <a16:creationId xmlns:a16="http://schemas.microsoft.com/office/drawing/2014/main" id="{B386764E-CC20-4AAE-8BC3-28830850359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03763" y="2737821"/>
                          <a:ext cx="1147372" cy="3746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对象 107">
              <a:extLst>
                <a:ext uri="{FF2B5EF4-FFF2-40B4-BE49-F238E27FC236}">
                  <a16:creationId xmlns:a16="http://schemas.microsoft.com/office/drawing/2014/main" id="{F139FE73-3B9C-4CFA-8EA3-B0521C9AE6B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8675688" y="944563"/>
            <a:ext cx="890587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name="Equation" r:id="rId5" imgW="482400" imgH="203040" progId="Equation.DSMT4">
                    <p:embed/>
                  </p:oleObj>
                </mc:Choice>
                <mc:Fallback>
                  <p:oleObj name="Equation" r:id="rId5" imgW="482400" imgH="203040" progId="Equation.DSMT4">
                    <p:embed/>
                    <p:pic>
                      <p:nvPicPr>
                        <p:cNvPr id="108" name="对象 107">
                          <a:extLst>
                            <a:ext uri="{FF2B5EF4-FFF2-40B4-BE49-F238E27FC236}">
                              <a16:creationId xmlns:a16="http://schemas.microsoft.com/office/drawing/2014/main" id="{F139FE73-3B9C-4CFA-8EA3-B0521C9AE6B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675688" y="944563"/>
                          <a:ext cx="890587" cy="374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对象 108">
              <a:extLst>
                <a:ext uri="{FF2B5EF4-FFF2-40B4-BE49-F238E27FC236}">
                  <a16:creationId xmlns:a16="http://schemas.microsoft.com/office/drawing/2014/main" id="{4D1D5053-2E58-43C5-BCEC-FACFC475130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8512175" y="2593975"/>
            <a:ext cx="1219200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name="Equation" r:id="rId7" imgW="660240" imgH="203040" progId="Equation.DSMT4">
                    <p:embed/>
                  </p:oleObj>
                </mc:Choice>
                <mc:Fallback>
                  <p:oleObj name="Equation" r:id="rId7" imgW="660240" imgH="203040" progId="Equation.DSMT4">
                    <p:embed/>
                    <p:pic>
                      <p:nvPicPr>
                        <p:cNvPr id="109" name="对象 108">
                          <a:extLst>
                            <a:ext uri="{FF2B5EF4-FFF2-40B4-BE49-F238E27FC236}">
                              <a16:creationId xmlns:a16="http://schemas.microsoft.com/office/drawing/2014/main" id="{4D1D5053-2E58-43C5-BCEC-FACFC475130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512175" y="2593975"/>
                          <a:ext cx="1219200" cy="374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对象 109">
              <a:extLst>
                <a:ext uri="{FF2B5EF4-FFF2-40B4-BE49-F238E27FC236}">
                  <a16:creationId xmlns:a16="http://schemas.microsoft.com/office/drawing/2014/main" id="{441CAAD8-47D2-4340-B21E-5C5DE1AD2F8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205538" y="3611563"/>
            <a:ext cx="3513137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name="Equation" r:id="rId9" imgW="1904760" imgH="203040" progId="Equation.DSMT4">
                    <p:embed/>
                  </p:oleObj>
                </mc:Choice>
                <mc:Fallback>
                  <p:oleObj name="Equation" r:id="rId9" imgW="1904760" imgH="203040" progId="Equation.DSMT4">
                    <p:embed/>
                    <p:pic>
                      <p:nvPicPr>
                        <p:cNvPr id="110" name="对象 109">
                          <a:extLst>
                            <a:ext uri="{FF2B5EF4-FFF2-40B4-BE49-F238E27FC236}">
                              <a16:creationId xmlns:a16="http://schemas.microsoft.com/office/drawing/2014/main" id="{441CAAD8-47D2-4340-B21E-5C5DE1AD2F8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205538" y="3611563"/>
                          <a:ext cx="3513137" cy="374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" name="矩形 113">
              <a:extLst>
                <a:ext uri="{FF2B5EF4-FFF2-40B4-BE49-F238E27FC236}">
                  <a16:creationId xmlns:a16="http://schemas.microsoft.com/office/drawing/2014/main" id="{10AB7A61-EBBC-46E0-9B20-DE63B785A9F5}"/>
                </a:ext>
              </a:extLst>
            </p:cNvPr>
            <p:cNvSpPr/>
            <p:nvPr/>
          </p:nvSpPr>
          <p:spPr>
            <a:xfrm>
              <a:off x="1578255" y="4149914"/>
              <a:ext cx="365459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zh-CN" dirty="0">
                  <a:solidFill>
                    <a:srgbClr val="33333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rioritized Replay DQN</a:t>
              </a:r>
              <a:r>
                <a:rPr lang="zh-CN" altLang="en-US" dirty="0">
                  <a:solidFill>
                    <a:srgbClr val="33333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</a:t>
              </a:r>
              <a:r>
                <a:rPr lang="en-US" altLang="zh-CN" dirty="0">
                  <a:solidFill>
                    <a:srgbClr val="33333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Q</a:t>
              </a:r>
              <a:r>
                <a:rPr lang="zh-CN" altLang="en-US" dirty="0">
                  <a:solidFill>
                    <a:srgbClr val="33333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网络</a:t>
              </a:r>
              <a:r>
                <a:rPr lang="zh-CN" altLang="zh-CN" sz="105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endPara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id="{83B65384-55E2-459C-AF4E-4DB05E297461}"/>
                </a:ext>
              </a:extLst>
            </p:cNvPr>
            <p:cNvSpPr/>
            <p:nvPr/>
          </p:nvSpPr>
          <p:spPr>
            <a:xfrm>
              <a:off x="6308763" y="4141177"/>
              <a:ext cx="258436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 err="1">
                  <a:solidFill>
                    <a:srgbClr val="33333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ualing</a:t>
              </a:r>
              <a:r>
                <a:rPr lang="en-US" altLang="zh-CN" dirty="0">
                  <a:solidFill>
                    <a:srgbClr val="33333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zh-CN" dirty="0">
                  <a:solidFill>
                    <a:srgbClr val="33333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QN</a:t>
              </a:r>
              <a:r>
                <a:rPr lang="zh-CN" altLang="en-US" dirty="0">
                  <a:solidFill>
                    <a:srgbClr val="33333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</a:t>
              </a:r>
              <a:r>
                <a:rPr lang="en-US" altLang="zh-CN" dirty="0">
                  <a:solidFill>
                    <a:srgbClr val="33333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Q</a:t>
              </a:r>
              <a:r>
                <a:rPr lang="zh-CN" altLang="en-US" dirty="0">
                  <a:solidFill>
                    <a:srgbClr val="33333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网络</a:t>
              </a:r>
              <a:r>
                <a:rPr lang="zh-CN" altLang="zh-CN" sz="105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endPara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16" name="对象 115">
              <a:extLst>
                <a:ext uri="{FF2B5EF4-FFF2-40B4-BE49-F238E27FC236}">
                  <a16:creationId xmlns:a16="http://schemas.microsoft.com/office/drawing/2014/main" id="{E6C52F8B-9488-4012-AA81-44C81895787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414840" y="618962"/>
            <a:ext cx="318477" cy="29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" name="Equation" r:id="rId11" imgW="152280" imgH="139680" progId="Equation.DSMT4">
                    <p:embed/>
                  </p:oleObj>
                </mc:Choice>
                <mc:Fallback>
                  <p:oleObj name="Equation" r:id="rId11" imgW="152280" imgH="139680" progId="Equation.DSMT4">
                    <p:embed/>
                    <p:pic>
                      <p:nvPicPr>
                        <p:cNvPr id="116" name="对象 115">
                          <a:extLst>
                            <a:ext uri="{FF2B5EF4-FFF2-40B4-BE49-F238E27FC236}">
                              <a16:creationId xmlns:a16="http://schemas.microsoft.com/office/drawing/2014/main" id="{E6C52F8B-9488-4012-AA81-44C81895787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414840" y="618962"/>
                          <a:ext cx="318477" cy="291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对象 116">
              <a:extLst>
                <a:ext uri="{FF2B5EF4-FFF2-40B4-BE49-F238E27FC236}">
                  <a16:creationId xmlns:a16="http://schemas.microsoft.com/office/drawing/2014/main" id="{E298D4A3-94A5-45FE-AE95-C41D345F456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413858" y="3091412"/>
            <a:ext cx="317500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" name="Equation" r:id="rId13" imgW="152280" imgH="203040" progId="Equation.DSMT4">
                    <p:embed/>
                  </p:oleObj>
                </mc:Choice>
                <mc:Fallback>
                  <p:oleObj name="Equation" r:id="rId13" imgW="152280" imgH="203040" progId="Equation.DSMT4">
                    <p:embed/>
                    <p:pic>
                      <p:nvPicPr>
                        <p:cNvPr id="117" name="对象 116">
                          <a:extLst>
                            <a:ext uri="{FF2B5EF4-FFF2-40B4-BE49-F238E27FC236}">
                              <a16:creationId xmlns:a16="http://schemas.microsoft.com/office/drawing/2014/main" id="{E298D4A3-94A5-45FE-AE95-C41D345F456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413858" y="3091412"/>
                          <a:ext cx="317500" cy="423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对象 117">
              <a:extLst>
                <a:ext uri="{FF2B5EF4-FFF2-40B4-BE49-F238E27FC236}">
                  <a16:creationId xmlns:a16="http://schemas.microsoft.com/office/drawing/2014/main" id="{64D0C08C-A2FA-40FD-8B07-9A08B918E67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079258" y="3520421"/>
            <a:ext cx="318477" cy="29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name="Equation" r:id="rId15" imgW="152280" imgH="139680" progId="Equation.DSMT4">
                    <p:embed/>
                  </p:oleObj>
                </mc:Choice>
                <mc:Fallback>
                  <p:oleObj name="Equation" r:id="rId15" imgW="152280" imgH="139680" progId="Equation.DSMT4">
                    <p:embed/>
                    <p:pic>
                      <p:nvPicPr>
                        <p:cNvPr id="118" name="对象 117">
                          <a:extLst>
                            <a:ext uri="{FF2B5EF4-FFF2-40B4-BE49-F238E27FC236}">
                              <a16:creationId xmlns:a16="http://schemas.microsoft.com/office/drawing/2014/main" id="{64D0C08C-A2FA-40FD-8B07-9A08B918E67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079258" y="3520421"/>
                          <a:ext cx="318477" cy="291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右大括号 3">
              <a:extLst>
                <a:ext uri="{FF2B5EF4-FFF2-40B4-BE49-F238E27FC236}">
                  <a16:creationId xmlns:a16="http://schemas.microsoft.com/office/drawing/2014/main" id="{92404E96-6BC4-400F-BAB2-6D09830759F7}"/>
                </a:ext>
              </a:extLst>
            </p:cNvPr>
            <p:cNvSpPr/>
            <p:nvPr/>
          </p:nvSpPr>
          <p:spPr>
            <a:xfrm rot="5400000">
              <a:off x="3101055" y="2019546"/>
              <a:ext cx="234222" cy="2690084"/>
            </a:xfrm>
            <a:prstGeom prst="righ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右大括号 62">
              <a:extLst>
                <a:ext uri="{FF2B5EF4-FFF2-40B4-BE49-F238E27FC236}">
                  <a16:creationId xmlns:a16="http://schemas.microsoft.com/office/drawing/2014/main" id="{C4EDAFEF-C29A-48D5-9B8D-C03E69BA93E7}"/>
                </a:ext>
              </a:extLst>
            </p:cNvPr>
            <p:cNvSpPr/>
            <p:nvPr/>
          </p:nvSpPr>
          <p:spPr>
            <a:xfrm rot="16200000">
              <a:off x="6868677" y="-1076273"/>
              <a:ext cx="333623" cy="3126776"/>
            </a:xfrm>
            <a:prstGeom prst="righ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4" name="对象 63">
              <a:extLst>
                <a:ext uri="{FF2B5EF4-FFF2-40B4-BE49-F238E27FC236}">
                  <a16:creationId xmlns:a16="http://schemas.microsoft.com/office/drawing/2014/main" id="{8863DBAA-F67B-4613-8449-05A90CF008CE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876249" y="49517"/>
            <a:ext cx="318477" cy="29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" name="Equation" r:id="rId15" imgW="152280" imgH="139680" progId="Equation.DSMT4">
                    <p:embed/>
                  </p:oleObj>
                </mc:Choice>
                <mc:Fallback>
                  <p:oleObj name="Equation" r:id="rId15" imgW="152280" imgH="139680" progId="Equation.DSMT4">
                    <p:embed/>
                    <p:pic>
                      <p:nvPicPr>
                        <p:cNvPr id="64" name="对象 63">
                          <a:extLst>
                            <a:ext uri="{FF2B5EF4-FFF2-40B4-BE49-F238E27FC236}">
                              <a16:creationId xmlns:a16="http://schemas.microsoft.com/office/drawing/2014/main" id="{8863DBAA-F67B-4613-8449-05A90CF008C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876249" y="49517"/>
                          <a:ext cx="318477" cy="291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597594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>
            <a:extLst>
              <a:ext uri="{FF2B5EF4-FFF2-40B4-BE49-F238E27FC236}">
                <a16:creationId xmlns:a16="http://schemas.microsoft.com/office/drawing/2014/main" id="{C7F25406-5448-430B-B45B-B32CEB1A3F5C}"/>
              </a:ext>
            </a:extLst>
          </p:cNvPr>
          <p:cNvGrpSpPr/>
          <p:nvPr/>
        </p:nvGrpSpPr>
        <p:grpSpPr>
          <a:xfrm>
            <a:off x="3466424" y="1525758"/>
            <a:ext cx="3444330" cy="3119585"/>
            <a:chOff x="3466424" y="1525758"/>
            <a:chExt cx="3444330" cy="3119585"/>
          </a:xfrm>
        </p:grpSpPr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13AE21D7-B1AA-453A-8CF5-7FEA836CD5FF}"/>
                </a:ext>
              </a:extLst>
            </p:cNvPr>
            <p:cNvCxnSpPr/>
            <p:nvPr/>
          </p:nvCxnSpPr>
          <p:spPr>
            <a:xfrm>
              <a:off x="3824654" y="4167554"/>
              <a:ext cx="30861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F36BB53E-22C1-4EBA-8B0A-E637BEF60109}"/>
                </a:ext>
              </a:extLst>
            </p:cNvPr>
            <p:cNvCxnSpPr/>
            <p:nvPr/>
          </p:nvCxnSpPr>
          <p:spPr>
            <a:xfrm flipV="1">
              <a:off x="3824654" y="1670538"/>
              <a:ext cx="0" cy="249701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90730B1F-B021-4E31-A16D-91E4BD2AEBFE}"/>
                </a:ext>
              </a:extLst>
            </p:cNvPr>
            <p:cNvSpPr/>
            <p:nvPr/>
          </p:nvSpPr>
          <p:spPr>
            <a:xfrm>
              <a:off x="4343400" y="3002287"/>
              <a:ext cx="266612" cy="116526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D4C00BD2-D485-4B40-8378-29B5C713640B}"/>
                </a:ext>
              </a:extLst>
            </p:cNvPr>
            <p:cNvSpPr/>
            <p:nvPr/>
          </p:nvSpPr>
          <p:spPr>
            <a:xfrm>
              <a:off x="4343400" y="2194572"/>
              <a:ext cx="266609" cy="807715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highlight>
                  <a:srgbClr val="FFFF00"/>
                </a:highlight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A65714F4-9436-4DC3-9191-0F95691A5F4C}"/>
                </a:ext>
              </a:extLst>
            </p:cNvPr>
            <p:cNvSpPr/>
            <p:nvPr/>
          </p:nvSpPr>
          <p:spPr>
            <a:xfrm>
              <a:off x="4914809" y="3482343"/>
              <a:ext cx="266612" cy="685211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61A0F426-B89B-466F-8C23-4B9CABEDA541}"/>
                </a:ext>
              </a:extLst>
            </p:cNvPr>
            <p:cNvSpPr/>
            <p:nvPr/>
          </p:nvSpPr>
          <p:spPr>
            <a:xfrm>
              <a:off x="4914809" y="3299460"/>
              <a:ext cx="266609" cy="18288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highlight>
                  <a:srgbClr val="FFFF00"/>
                </a:highlight>
              </a:endParaRP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681C166F-8028-47DF-96B2-13BB116D9B17}"/>
                </a:ext>
              </a:extLst>
            </p:cNvPr>
            <p:cNvSpPr/>
            <p:nvPr/>
          </p:nvSpPr>
          <p:spPr>
            <a:xfrm>
              <a:off x="5486215" y="2788925"/>
              <a:ext cx="266612" cy="137863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A22D2BAA-5431-4FC9-BC89-03B4F069F33D}"/>
                </a:ext>
              </a:extLst>
            </p:cNvPr>
            <p:cNvSpPr/>
            <p:nvPr/>
          </p:nvSpPr>
          <p:spPr>
            <a:xfrm>
              <a:off x="5486215" y="2476499"/>
              <a:ext cx="266609" cy="312425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highlight>
                  <a:srgbClr val="FFFF00"/>
                </a:highlight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233A2FE8-4443-4D64-B454-05D93196540E}"/>
                </a:ext>
              </a:extLst>
            </p:cNvPr>
            <p:cNvSpPr/>
            <p:nvPr/>
          </p:nvSpPr>
          <p:spPr>
            <a:xfrm>
              <a:off x="6057618" y="3192782"/>
              <a:ext cx="266612" cy="98240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18FC279B-8BE7-4C2D-BD8E-9F793747553B}"/>
                </a:ext>
              </a:extLst>
            </p:cNvPr>
            <p:cNvSpPr/>
            <p:nvPr/>
          </p:nvSpPr>
          <p:spPr>
            <a:xfrm>
              <a:off x="6057618" y="2849880"/>
              <a:ext cx="266609" cy="34290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highlight>
                  <a:srgbClr val="FFFF00"/>
                </a:highlight>
              </a:endParaRPr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5F602EF6-D89B-477D-829D-5F2E811EFA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320512"/>
                </p:ext>
              </p:extLst>
            </p:nvPr>
          </p:nvGraphicFramePr>
          <p:xfrm>
            <a:off x="3466424" y="1525758"/>
            <a:ext cx="321032" cy="417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Equation" r:id="rId3" imgW="126720" imgH="164880" progId="Equation.DSMT4">
                    <p:embed/>
                  </p:oleObj>
                </mc:Choice>
                <mc:Fallback>
                  <p:oleObj name="Equation" r:id="rId3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66424" y="1525758"/>
                          <a:ext cx="321032" cy="4173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>
              <a:extLst>
                <a:ext uri="{FF2B5EF4-FFF2-40B4-BE49-F238E27FC236}">
                  <a16:creationId xmlns:a16="http://schemas.microsoft.com/office/drawing/2014/main" id="{F3BA33A9-0ED8-40E4-BEC7-14D2474473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1928089"/>
                </p:ext>
              </p:extLst>
            </p:nvPr>
          </p:nvGraphicFramePr>
          <p:xfrm>
            <a:off x="4284619" y="4067493"/>
            <a:ext cx="384175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5F602EF6-D89B-477D-829D-5F2E811EFAD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84619" y="4067493"/>
                          <a:ext cx="384175" cy="577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>
              <a:extLst>
                <a:ext uri="{FF2B5EF4-FFF2-40B4-BE49-F238E27FC236}">
                  <a16:creationId xmlns:a16="http://schemas.microsoft.com/office/drawing/2014/main" id="{C4E3880F-989D-4535-9AE0-2DA2064598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6439443"/>
                </p:ext>
              </p:extLst>
            </p:nvPr>
          </p:nvGraphicFramePr>
          <p:xfrm>
            <a:off x="4852988" y="4067175"/>
            <a:ext cx="415925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48" name="对象 47">
                          <a:extLst>
                            <a:ext uri="{FF2B5EF4-FFF2-40B4-BE49-F238E27FC236}">
                              <a16:creationId xmlns:a16="http://schemas.microsoft.com/office/drawing/2014/main" id="{F3BA33A9-0ED8-40E4-BEC7-14D24744734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852988" y="4067175"/>
                          <a:ext cx="415925" cy="577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>
              <a:extLst>
                <a:ext uri="{FF2B5EF4-FFF2-40B4-BE49-F238E27FC236}">
                  <a16:creationId xmlns:a16="http://schemas.microsoft.com/office/drawing/2014/main" id="{EEED5DBB-26DE-435D-90B2-F9391B2DB7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1052029"/>
                </p:ext>
              </p:extLst>
            </p:nvPr>
          </p:nvGraphicFramePr>
          <p:xfrm>
            <a:off x="5409830" y="4067175"/>
            <a:ext cx="415925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49" name="对象 48">
                          <a:extLst>
                            <a:ext uri="{FF2B5EF4-FFF2-40B4-BE49-F238E27FC236}">
                              <a16:creationId xmlns:a16="http://schemas.microsoft.com/office/drawing/2014/main" id="{C4E3880F-989D-4535-9AE0-2DA2064598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409830" y="4067175"/>
                          <a:ext cx="415925" cy="577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>
              <a:extLst>
                <a:ext uri="{FF2B5EF4-FFF2-40B4-BE49-F238E27FC236}">
                  <a16:creationId xmlns:a16="http://schemas.microsoft.com/office/drawing/2014/main" id="{A20F6992-A953-4FDB-89C0-EF8A20DC62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9516263"/>
                </p:ext>
              </p:extLst>
            </p:nvPr>
          </p:nvGraphicFramePr>
          <p:xfrm>
            <a:off x="6023250" y="4067175"/>
            <a:ext cx="415925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49" name="对象 48">
                          <a:extLst>
                            <a:ext uri="{FF2B5EF4-FFF2-40B4-BE49-F238E27FC236}">
                              <a16:creationId xmlns:a16="http://schemas.microsoft.com/office/drawing/2014/main" id="{C4E3880F-989D-4535-9AE0-2DA2064598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023250" y="4067175"/>
                          <a:ext cx="415925" cy="577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436440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组合 36">
            <a:extLst>
              <a:ext uri="{FF2B5EF4-FFF2-40B4-BE49-F238E27FC236}">
                <a16:creationId xmlns:a16="http://schemas.microsoft.com/office/drawing/2014/main" id="{F1BBD0D8-8A60-41AE-9CB8-805E3FABB0B5}"/>
              </a:ext>
            </a:extLst>
          </p:cNvPr>
          <p:cNvGrpSpPr/>
          <p:nvPr/>
        </p:nvGrpSpPr>
        <p:grpSpPr>
          <a:xfrm>
            <a:off x="3112478" y="3116263"/>
            <a:ext cx="6207372" cy="2189773"/>
            <a:chOff x="3112478" y="3116263"/>
            <a:chExt cx="6207372" cy="2189773"/>
          </a:xfrm>
        </p:grpSpPr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78D68908-86A0-4659-8DD2-BF6D9BDC6403}"/>
                </a:ext>
              </a:extLst>
            </p:cNvPr>
            <p:cNvSpPr/>
            <p:nvPr/>
          </p:nvSpPr>
          <p:spPr>
            <a:xfrm>
              <a:off x="3112478" y="3947747"/>
              <a:ext cx="1019908" cy="633046"/>
            </a:xfrm>
            <a:prstGeom prst="round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19E5E989-B9D3-468A-AA11-E6FB0D7063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5389532"/>
                </p:ext>
              </p:extLst>
            </p:nvPr>
          </p:nvGraphicFramePr>
          <p:xfrm>
            <a:off x="3453180" y="3947747"/>
            <a:ext cx="338504" cy="553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1" name="Equation" r:id="rId3" imgW="139680" imgH="228600" progId="Equation.DSMT4">
                    <p:embed/>
                  </p:oleObj>
                </mc:Choice>
                <mc:Fallback>
                  <p:oleObj name="Equation" r:id="rId3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53180" y="3947747"/>
                          <a:ext cx="338504" cy="5539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矩形: 圆角 80">
              <a:extLst>
                <a:ext uri="{FF2B5EF4-FFF2-40B4-BE49-F238E27FC236}">
                  <a16:creationId xmlns:a16="http://schemas.microsoft.com/office/drawing/2014/main" id="{2CD2A2F4-6361-45CD-93D4-2A2F2424AC47}"/>
                </a:ext>
              </a:extLst>
            </p:cNvPr>
            <p:cNvSpPr/>
            <p:nvPr/>
          </p:nvSpPr>
          <p:spPr>
            <a:xfrm>
              <a:off x="4680439" y="3947747"/>
              <a:ext cx="1019908" cy="633046"/>
            </a:xfrm>
            <a:prstGeom prst="round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87" name="对象 86">
              <a:extLst>
                <a:ext uri="{FF2B5EF4-FFF2-40B4-BE49-F238E27FC236}">
                  <a16:creationId xmlns:a16="http://schemas.microsoft.com/office/drawing/2014/main" id="{64ABA883-EDEA-4698-838B-242E2B24FE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640070"/>
                </p:ext>
              </p:extLst>
            </p:nvPr>
          </p:nvGraphicFramePr>
          <p:xfrm>
            <a:off x="5006975" y="3948113"/>
            <a:ext cx="368300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2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19E5E989-B9D3-468A-AA11-E6FB0D7063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06975" y="3948113"/>
                          <a:ext cx="368300" cy="554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矩形: 圆角 87">
              <a:extLst>
                <a:ext uri="{FF2B5EF4-FFF2-40B4-BE49-F238E27FC236}">
                  <a16:creationId xmlns:a16="http://schemas.microsoft.com/office/drawing/2014/main" id="{732A29B2-83ED-4D86-A2D1-55876610375A}"/>
                </a:ext>
              </a:extLst>
            </p:cNvPr>
            <p:cNvSpPr/>
            <p:nvPr/>
          </p:nvSpPr>
          <p:spPr>
            <a:xfrm>
              <a:off x="6239609" y="3947747"/>
              <a:ext cx="1019908" cy="633046"/>
            </a:xfrm>
            <a:prstGeom prst="round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89" name="对象 88">
              <a:extLst>
                <a:ext uri="{FF2B5EF4-FFF2-40B4-BE49-F238E27FC236}">
                  <a16:creationId xmlns:a16="http://schemas.microsoft.com/office/drawing/2014/main" id="{9353947F-0021-4B74-8215-0A703E77D8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5993715"/>
                </p:ext>
              </p:extLst>
            </p:nvPr>
          </p:nvGraphicFramePr>
          <p:xfrm>
            <a:off x="6565900" y="3948113"/>
            <a:ext cx="368300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3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19E5E989-B9D3-468A-AA11-E6FB0D7063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65900" y="3948113"/>
                          <a:ext cx="368300" cy="554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对象 89">
              <a:extLst>
                <a:ext uri="{FF2B5EF4-FFF2-40B4-BE49-F238E27FC236}">
                  <a16:creationId xmlns:a16="http://schemas.microsoft.com/office/drawing/2014/main" id="{E1C724BA-3677-4EB1-AE98-CAD5D45D99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8074325"/>
                </p:ext>
              </p:extLst>
            </p:nvPr>
          </p:nvGraphicFramePr>
          <p:xfrm>
            <a:off x="7445560" y="4110282"/>
            <a:ext cx="706437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4" name="Equation" r:id="rId9" imgW="291960" imgH="126720" progId="Equation.DSMT4">
                    <p:embed/>
                  </p:oleObj>
                </mc:Choice>
                <mc:Fallback>
                  <p:oleObj name="Equation" r:id="rId9" imgW="291960" imgH="126720" progId="Equation.DSMT4">
                    <p:embed/>
                    <p:pic>
                      <p:nvPicPr>
                        <p:cNvPr id="89" name="对象 88">
                          <a:extLst>
                            <a:ext uri="{FF2B5EF4-FFF2-40B4-BE49-F238E27FC236}">
                              <a16:creationId xmlns:a16="http://schemas.microsoft.com/office/drawing/2014/main" id="{9353947F-0021-4B74-8215-0A703E77D8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445560" y="4110282"/>
                          <a:ext cx="706437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矩形: 圆角 90">
              <a:extLst>
                <a:ext uri="{FF2B5EF4-FFF2-40B4-BE49-F238E27FC236}">
                  <a16:creationId xmlns:a16="http://schemas.microsoft.com/office/drawing/2014/main" id="{4DB1D4A8-F2CF-4533-847E-BF3C24C75C3E}"/>
                </a:ext>
              </a:extLst>
            </p:cNvPr>
            <p:cNvSpPr/>
            <p:nvPr/>
          </p:nvSpPr>
          <p:spPr>
            <a:xfrm>
              <a:off x="8299942" y="3947747"/>
              <a:ext cx="1019908" cy="633046"/>
            </a:xfrm>
            <a:prstGeom prst="round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92" name="对象 91">
              <a:extLst>
                <a:ext uri="{FF2B5EF4-FFF2-40B4-BE49-F238E27FC236}">
                  <a16:creationId xmlns:a16="http://schemas.microsoft.com/office/drawing/2014/main" id="{F6482E1F-8A51-46D4-91C0-111047B7DA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7819583"/>
                </p:ext>
              </p:extLst>
            </p:nvPr>
          </p:nvGraphicFramePr>
          <p:xfrm>
            <a:off x="8610600" y="3948113"/>
            <a:ext cx="398463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5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89" name="对象 88">
                          <a:extLst>
                            <a:ext uri="{FF2B5EF4-FFF2-40B4-BE49-F238E27FC236}">
                              <a16:creationId xmlns:a16="http://schemas.microsoft.com/office/drawing/2014/main" id="{9353947F-0021-4B74-8215-0A703E77D8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610600" y="3948113"/>
                          <a:ext cx="398463" cy="554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连接符: 肘形 12">
              <a:extLst>
                <a:ext uri="{FF2B5EF4-FFF2-40B4-BE49-F238E27FC236}">
                  <a16:creationId xmlns:a16="http://schemas.microsoft.com/office/drawing/2014/main" id="{8B644FB0-A243-4D2B-A193-D9FB7E853394}"/>
                </a:ext>
              </a:extLst>
            </p:cNvPr>
            <p:cNvCxnSpPr>
              <a:stCxn id="7" idx="2"/>
              <a:endCxn id="81" idx="2"/>
            </p:cNvCxnSpPr>
            <p:nvPr/>
          </p:nvCxnSpPr>
          <p:spPr>
            <a:xfrm rot="16200000" flipH="1">
              <a:off x="4406412" y="3796812"/>
              <a:ext cx="12700" cy="1567961"/>
            </a:xfrm>
            <a:prstGeom prst="bentConnector3">
              <a:avLst>
                <a:gd name="adj1" fmla="val 1800000"/>
              </a:avLst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连接符: 肘形 15">
              <a:extLst>
                <a:ext uri="{FF2B5EF4-FFF2-40B4-BE49-F238E27FC236}">
                  <a16:creationId xmlns:a16="http://schemas.microsoft.com/office/drawing/2014/main" id="{10F5FB04-518E-40F8-B7BB-AE8777051117}"/>
                </a:ext>
              </a:extLst>
            </p:cNvPr>
            <p:cNvCxnSpPr>
              <a:stCxn id="81" idx="0"/>
              <a:endCxn id="89" idx="0"/>
            </p:cNvCxnSpPr>
            <p:nvPr/>
          </p:nvCxnSpPr>
          <p:spPr>
            <a:xfrm rot="16200000" flipH="1">
              <a:off x="5970038" y="3168102"/>
              <a:ext cx="366" cy="1559657"/>
            </a:xfrm>
            <a:prstGeom prst="bentConnector3">
              <a:avLst>
                <a:gd name="adj1" fmla="val -62459016"/>
              </a:avLst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3" name="对象 92">
              <a:extLst>
                <a:ext uri="{FF2B5EF4-FFF2-40B4-BE49-F238E27FC236}">
                  <a16:creationId xmlns:a16="http://schemas.microsoft.com/office/drawing/2014/main" id="{866B0575-BAAD-4800-A365-0261B1F334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9268146"/>
                </p:ext>
              </p:extLst>
            </p:nvPr>
          </p:nvGraphicFramePr>
          <p:xfrm>
            <a:off x="3659493" y="4751998"/>
            <a:ext cx="1506537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6" name="Equation" r:id="rId13" imgW="622080" imgH="228600" progId="Equation.DSMT4">
                    <p:embed/>
                  </p:oleObj>
                </mc:Choice>
                <mc:Fallback>
                  <p:oleObj name="Equation" r:id="rId13" imgW="622080" imgH="22860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19E5E989-B9D3-468A-AA11-E6FB0D7063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59493" y="4751998"/>
                          <a:ext cx="1506537" cy="554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对象 93">
              <a:extLst>
                <a:ext uri="{FF2B5EF4-FFF2-40B4-BE49-F238E27FC236}">
                  <a16:creationId xmlns:a16="http://schemas.microsoft.com/office/drawing/2014/main" id="{911A77C3-AC69-495A-8615-70566C21E4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8100880"/>
                </p:ext>
              </p:extLst>
            </p:nvPr>
          </p:nvGraphicFramePr>
          <p:xfrm>
            <a:off x="5224463" y="3116263"/>
            <a:ext cx="1568450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7" name="Equation" r:id="rId15" imgW="647640" imgH="228600" progId="Equation.DSMT4">
                    <p:embed/>
                  </p:oleObj>
                </mc:Choice>
                <mc:Fallback>
                  <p:oleObj name="Equation" r:id="rId15" imgW="647640" imgH="228600" progId="Equation.DSMT4">
                    <p:embed/>
                    <p:pic>
                      <p:nvPicPr>
                        <p:cNvPr id="93" name="对象 92">
                          <a:extLst>
                            <a:ext uri="{FF2B5EF4-FFF2-40B4-BE49-F238E27FC236}">
                              <a16:creationId xmlns:a16="http://schemas.microsoft.com/office/drawing/2014/main" id="{866B0575-BAAD-4800-A365-0261B1F334F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224463" y="3116263"/>
                          <a:ext cx="1568450" cy="554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832485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5</TotalTime>
  <Words>17</Words>
  <Application>Microsoft Office PowerPoint</Application>
  <PresentationFormat>宽屏</PresentationFormat>
  <Paragraphs>4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</vt:i4>
      </vt:variant>
    </vt:vector>
  </HeadingPairs>
  <TitlesOfParts>
    <vt:vector size="13" baseType="lpstr">
      <vt:lpstr>等线</vt:lpstr>
      <vt:lpstr>等线 Light</vt:lpstr>
      <vt:lpstr>微软雅黑</vt:lpstr>
      <vt:lpstr>Arial</vt:lpstr>
      <vt:lpstr>Times New Roman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anbendong</dc:creator>
  <cp:lastModifiedBy>tanbendong</cp:lastModifiedBy>
  <cp:revision>30</cp:revision>
  <dcterms:created xsi:type="dcterms:W3CDTF">2020-02-04T14:52:11Z</dcterms:created>
  <dcterms:modified xsi:type="dcterms:W3CDTF">2020-02-11T06:42:58Z</dcterms:modified>
</cp:coreProperties>
</file>